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D5CED78" w14:textId="52D85384" w:rsidR="006B39AE" w:rsidRDefault="006B39AE" w:rsidP="00834583">
      <w:pPr>
        <w:spacing w:after="120"/>
      </w:pPr>
      <w:bookmarkStart w:id="0" w:name="_Hlk74212618"/>
      <w:bookmarkEnd w:id="0"/>
    </w:p>
    <w:p w14:paraId="18123D35" w14:textId="77777777" w:rsidR="00867A6C" w:rsidRDefault="00867A6C" w:rsidP="00834583">
      <w:pPr>
        <w:spacing w:after="120"/>
        <w:rPr>
          <w:sz w:val="72"/>
          <w:szCs w:val="72"/>
        </w:rPr>
      </w:pPr>
    </w:p>
    <w:p w14:paraId="6B7FD5C7" w14:textId="167FFD98" w:rsidR="00F03FC4" w:rsidRPr="00F03FC4" w:rsidRDefault="00BC0578" w:rsidP="00334A2D">
      <w:pPr>
        <w:pStyle w:val="Heading1"/>
        <w:jc w:val="center"/>
        <w:rPr>
          <w:b/>
          <w:bCs/>
          <w:sz w:val="72"/>
          <w:szCs w:val="72"/>
        </w:rPr>
      </w:pPr>
      <w:r>
        <w:rPr>
          <w:b/>
          <w:bCs/>
          <w:sz w:val="72"/>
          <w:szCs w:val="72"/>
        </w:rPr>
        <w:t>Topic</w:t>
      </w:r>
      <w:r w:rsidR="00F03FC4" w:rsidRPr="00F03FC4">
        <w:rPr>
          <w:b/>
          <w:bCs/>
          <w:sz w:val="72"/>
          <w:szCs w:val="72"/>
        </w:rPr>
        <w:t xml:space="preserve"> 10</w:t>
      </w:r>
    </w:p>
    <w:p w14:paraId="62724F92" w14:textId="1AF2B113" w:rsidR="00867A6C" w:rsidRPr="00F03FC4" w:rsidRDefault="00553276" w:rsidP="00334A2D">
      <w:pPr>
        <w:pStyle w:val="Heading1"/>
        <w:jc w:val="center"/>
        <w:rPr>
          <w:b/>
          <w:bCs/>
          <w:sz w:val="72"/>
          <w:szCs w:val="72"/>
        </w:rPr>
      </w:pPr>
      <w:r w:rsidRPr="00F03FC4">
        <w:rPr>
          <w:b/>
          <w:bCs/>
          <w:sz w:val="72"/>
          <w:szCs w:val="72"/>
        </w:rPr>
        <w:t>Forces and Motion</w:t>
      </w:r>
    </w:p>
    <w:p w14:paraId="2A15D661" w14:textId="77777777" w:rsidR="00867A6C" w:rsidRDefault="00867A6C" w:rsidP="00834583">
      <w:pPr>
        <w:spacing w:after="120"/>
        <w:rPr>
          <w:sz w:val="72"/>
          <w:szCs w:val="72"/>
        </w:rPr>
      </w:pPr>
    </w:p>
    <w:p w14:paraId="2355F48E" w14:textId="77777777" w:rsidR="00F03FC4" w:rsidRDefault="000A7FC6" w:rsidP="00F03FC4">
      <w:pPr>
        <w:pStyle w:val="Heading1"/>
        <w:spacing w:before="0"/>
        <w:jc w:val="center"/>
        <w:rPr>
          <w:sz w:val="56"/>
          <w:szCs w:val="56"/>
        </w:rPr>
      </w:pPr>
      <w:bookmarkStart w:id="1" w:name="_Hlk72937975"/>
      <w:r w:rsidRPr="00F03FC4">
        <w:rPr>
          <w:sz w:val="56"/>
          <w:szCs w:val="56"/>
        </w:rPr>
        <w:t>Bronze</w:t>
      </w:r>
      <w:r w:rsidR="003E62F8" w:rsidRPr="00F03FC4">
        <w:rPr>
          <w:sz w:val="56"/>
          <w:szCs w:val="56"/>
        </w:rPr>
        <w:t>,</w:t>
      </w:r>
      <w:r w:rsidR="00F56281" w:rsidRPr="00F03FC4">
        <w:rPr>
          <w:sz w:val="56"/>
          <w:szCs w:val="56"/>
        </w:rPr>
        <w:t xml:space="preserve"> </w:t>
      </w:r>
      <w:r w:rsidRPr="00F03FC4">
        <w:rPr>
          <w:sz w:val="56"/>
          <w:szCs w:val="56"/>
        </w:rPr>
        <w:t>Silver</w:t>
      </w:r>
      <w:r w:rsidR="003E62F8" w:rsidRPr="00F03FC4">
        <w:rPr>
          <w:sz w:val="56"/>
          <w:szCs w:val="56"/>
        </w:rPr>
        <w:t>,</w:t>
      </w:r>
      <w:r w:rsidR="00F56281" w:rsidRPr="00F03FC4">
        <w:rPr>
          <w:sz w:val="56"/>
          <w:szCs w:val="56"/>
        </w:rPr>
        <w:t xml:space="preserve"> </w:t>
      </w:r>
      <w:r w:rsidRPr="00F03FC4">
        <w:rPr>
          <w:sz w:val="56"/>
          <w:szCs w:val="56"/>
        </w:rPr>
        <w:t>Gold</w:t>
      </w:r>
      <w:r w:rsidR="00F56281" w:rsidRPr="00F03FC4">
        <w:rPr>
          <w:sz w:val="56"/>
          <w:szCs w:val="56"/>
        </w:rPr>
        <w:t xml:space="preserve"> </w:t>
      </w:r>
      <w:bookmarkEnd w:id="1"/>
    </w:p>
    <w:p w14:paraId="42D98882" w14:textId="77777777" w:rsidR="00F03FC4" w:rsidRDefault="00867A6C" w:rsidP="00F03FC4">
      <w:pPr>
        <w:pStyle w:val="Heading1"/>
        <w:spacing w:before="0"/>
        <w:jc w:val="center"/>
        <w:rPr>
          <w:sz w:val="56"/>
          <w:szCs w:val="56"/>
        </w:rPr>
      </w:pPr>
      <w:r w:rsidRPr="00F03FC4">
        <w:rPr>
          <w:sz w:val="56"/>
          <w:szCs w:val="56"/>
        </w:rPr>
        <w:t>Worksheets</w:t>
      </w:r>
      <w:r w:rsidR="00F56281" w:rsidRPr="00F03FC4">
        <w:rPr>
          <w:sz w:val="56"/>
          <w:szCs w:val="56"/>
        </w:rPr>
        <w:t xml:space="preserve"> </w:t>
      </w:r>
      <w:r w:rsidRPr="00F03FC4">
        <w:rPr>
          <w:sz w:val="56"/>
          <w:szCs w:val="56"/>
        </w:rPr>
        <w:t>for</w:t>
      </w:r>
      <w:r w:rsidR="00F56281" w:rsidRPr="00F03FC4">
        <w:rPr>
          <w:sz w:val="56"/>
          <w:szCs w:val="56"/>
        </w:rPr>
        <w:t xml:space="preserve"> </w:t>
      </w:r>
    </w:p>
    <w:p w14:paraId="6C7DBC98" w14:textId="7CA50E07" w:rsidR="00962B0F" w:rsidRPr="00F03FC4" w:rsidRDefault="00867A6C" w:rsidP="00F03FC4">
      <w:pPr>
        <w:pStyle w:val="Heading1"/>
        <w:spacing w:before="0"/>
        <w:jc w:val="center"/>
        <w:rPr>
          <w:sz w:val="56"/>
          <w:szCs w:val="56"/>
        </w:rPr>
      </w:pPr>
      <w:r w:rsidRPr="00F03FC4">
        <w:rPr>
          <w:sz w:val="56"/>
          <w:szCs w:val="56"/>
        </w:rPr>
        <w:t>AS</w:t>
      </w:r>
      <w:r w:rsidR="00F56281" w:rsidRPr="00F03FC4">
        <w:rPr>
          <w:sz w:val="56"/>
          <w:szCs w:val="56"/>
        </w:rPr>
        <w:t xml:space="preserve"> </w:t>
      </w:r>
      <w:r w:rsidR="00F03FC4">
        <w:rPr>
          <w:sz w:val="56"/>
          <w:szCs w:val="56"/>
        </w:rPr>
        <w:t xml:space="preserve">Level </w:t>
      </w:r>
      <w:r w:rsidRPr="00F03FC4">
        <w:rPr>
          <w:sz w:val="56"/>
          <w:szCs w:val="56"/>
        </w:rPr>
        <w:t>Mathematics</w:t>
      </w:r>
    </w:p>
    <w:p w14:paraId="25703289" w14:textId="77777777" w:rsidR="00962B0F" w:rsidRDefault="00962B0F" w:rsidP="000A7FC6">
      <w:pPr>
        <w:pStyle w:val="Heading1"/>
      </w:pPr>
    </w:p>
    <w:p w14:paraId="317075BD" w14:textId="77777777" w:rsidR="007D778A" w:rsidRDefault="007D778A" w:rsidP="007D778A"/>
    <w:p w14:paraId="0BF475F4" w14:textId="5C4F6EAF" w:rsidR="007D778A" w:rsidRPr="007D778A" w:rsidRDefault="007D778A" w:rsidP="007D778A">
      <w:pPr>
        <w:sectPr w:rsidR="007D778A" w:rsidRPr="007D778A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64ED03D0" w14:textId="32CCAA06" w:rsidR="000868D2" w:rsidRPr="008531AA" w:rsidRDefault="003521BC" w:rsidP="008531AA">
      <w:pPr>
        <w:pStyle w:val="Heading1"/>
      </w:pPr>
      <w:r>
        <w:lastRenderedPageBreak/>
        <w:t>Teacher</w:t>
      </w:r>
      <w:r w:rsidR="00F56281">
        <w:t xml:space="preserve"> </w:t>
      </w:r>
      <w:r>
        <w:t>Notes</w:t>
      </w:r>
    </w:p>
    <w:p w14:paraId="5AD360FA" w14:textId="5E2895F2" w:rsidR="003521BC" w:rsidRDefault="003521BC">
      <w:r>
        <w:t>These</w:t>
      </w:r>
      <w:r w:rsidR="00F56281">
        <w:t xml:space="preserve"> </w:t>
      </w:r>
      <w:r>
        <w:t>Bronze,</w:t>
      </w:r>
      <w:r w:rsidR="00F56281">
        <w:t xml:space="preserve"> </w:t>
      </w:r>
      <w:r>
        <w:t>Silver</w:t>
      </w:r>
      <w:r w:rsidR="00F56281">
        <w:t xml:space="preserve"> </w:t>
      </w:r>
      <w:r>
        <w:t>and</w:t>
      </w:r>
      <w:r w:rsidR="00F56281">
        <w:t xml:space="preserve"> </w:t>
      </w:r>
      <w:r>
        <w:t>Gold</w:t>
      </w:r>
      <w:r w:rsidR="00F56281">
        <w:t xml:space="preserve"> </w:t>
      </w:r>
      <w:r>
        <w:t>worksheets</w:t>
      </w:r>
      <w:r w:rsidR="00F56281">
        <w:t xml:space="preserve"> </w:t>
      </w:r>
      <w:r>
        <w:t>are</w:t>
      </w:r>
      <w:r w:rsidR="00F56281">
        <w:t xml:space="preserve"> </w:t>
      </w:r>
      <w:r>
        <w:t>designed</w:t>
      </w:r>
      <w:r w:rsidR="00F56281">
        <w:t xml:space="preserve"> </w:t>
      </w:r>
      <w:r>
        <w:t>to</w:t>
      </w:r>
      <w:r w:rsidR="00F56281">
        <w:t xml:space="preserve"> </w:t>
      </w:r>
      <w:r>
        <w:t>be</w:t>
      </w:r>
      <w:r w:rsidR="00F56281">
        <w:t xml:space="preserve"> </w:t>
      </w:r>
      <w:r>
        <w:t>used</w:t>
      </w:r>
      <w:r w:rsidR="00F56281">
        <w:t xml:space="preserve"> </w:t>
      </w:r>
      <w:r w:rsidR="0061382D">
        <w:t>either</w:t>
      </w:r>
      <w:r w:rsidR="00F56281">
        <w:t xml:space="preserve"> </w:t>
      </w:r>
      <w:r>
        <w:t>straight</w:t>
      </w:r>
      <w:r w:rsidR="00F56281">
        <w:t xml:space="preserve"> </w:t>
      </w:r>
      <w:r>
        <w:t>after</w:t>
      </w:r>
      <w:r w:rsidR="00F56281">
        <w:t xml:space="preserve"> </w:t>
      </w:r>
      <w:r>
        <w:t>the</w:t>
      </w:r>
      <w:r w:rsidR="00F56281">
        <w:t xml:space="preserve"> </w:t>
      </w:r>
      <w:r>
        <w:t>content</w:t>
      </w:r>
      <w:r w:rsidR="00F56281">
        <w:t xml:space="preserve"> </w:t>
      </w:r>
      <w:r>
        <w:t>has</w:t>
      </w:r>
      <w:r w:rsidR="00F56281">
        <w:t xml:space="preserve"> </w:t>
      </w:r>
      <w:r>
        <w:t>been</w:t>
      </w:r>
      <w:r w:rsidR="00F56281">
        <w:t xml:space="preserve"> </w:t>
      </w:r>
      <w:r>
        <w:t>taught</w:t>
      </w:r>
      <w:r w:rsidR="00F56281">
        <w:t xml:space="preserve"> </w:t>
      </w:r>
      <w:r>
        <w:t>or</w:t>
      </w:r>
      <w:r w:rsidR="00F56281">
        <w:t xml:space="preserve"> </w:t>
      </w:r>
      <w:r>
        <w:t>as</w:t>
      </w:r>
      <w:r w:rsidR="00F56281">
        <w:t xml:space="preserve"> </w:t>
      </w:r>
      <w:r>
        <w:t>part</w:t>
      </w:r>
      <w:r w:rsidR="00F56281">
        <w:t xml:space="preserve"> </w:t>
      </w:r>
      <w:r>
        <w:t>of</w:t>
      </w:r>
      <w:r w:rsidR="00F56281">
        <w:t xml:space="preserve"> </w:t>
      </w:r>
      <w:r>
        <w:t>a</w:t>
      </w:r>
      <w:r w:rsidR="00F56281">
        <w:t xml:space="preserve"> </w:t>
      </w:r>
      <w:r>
        <w:t>skills</w:t>
      </w:r>
      <w:r w:rsidR="00F56281">
        <w:t xml:space="preserve"> </w:t>
      </w:r>
      <w:r>
        <w:t>gap</w:t>
      </w:r>
      <w:r w:rsidR="00F56281">
        <w:t xml:space="preserve"> </w:t>
      </w:r>
      <w:r>
        <w:t>analysis,</w:t>
      </w:r>
      <w:r w:rsidR="00F56281">
        <w:t xml:space="preserve"> </w:t>
      </w:r>
      <w:r>
        <w:t>especially</w:t>
      </w:r>
      <w:r w:rsidR="00F56281">
        <w:t xml:space="preserve"> </w:t>
      </w:r>
      <w:r>
        <w:t>as</w:t>
      </w:r>
      <w:r w:rsidR="00F56281">
        <w:t xml:space="preserve"> </w:t>
      </w:r>
      <w:r>
        <w:t>students</w:t>
      </w:r>
      <w:r w:rsidR="00F56281">
        <w:t xml:space="preserve"> </w:t>
      </w:r>
      <w:r>
        <w:t>move</w:t>
      </w:r>
      <w:r w:rsidR="00F56281">
        <w:t xml:space="preserve"> </w:t>
      </w:r>
      <w:r>
        <w:t>into</w:t>
      </w:r>
      <w:r w:rsidR="00F56281">
        <w:t xml:space="preserve"> </w:t>
      </w:r>
      <w:r>
        <w:t>year</w:t>
      </w:r>
      <w:r w:rsidR="00F56281">
        <w:t xml:space="preserve"> </w:t>
      </w:r>
      <w:r>
        <w:t>13.</w:t>
      </w:r>
    </w:p>
    <w:p w14:paraId="756E8746" w14:textId="24569023" w:rsidR="003521BC" w:rsidRDefault="003521BC">
      <w:r>
        <w:t>They</w:t>
      </w:r>
      <w:r w:rsidR="00F56281">
        <w:t xml:space="preserve"> </w:t>
      </w:r>
      <w:r>
        <w:t>are</w:t>
      </w:r>
      <w:r w:rsidR="00F56281">
        <w:t xml:space="preserve"> </w:t>
      </w:r>
      <w:r>
        <w:t>drawn</w:t>
      </w:r>
      <w:r w:rsidR="00F56281">
        <w:t xml:space="preserve"> </w:t>
      </w:r>
      <w:r>
        <w:t>from</w:t>
      </w:r>
      <w:r w:rsidR="00F56281">
        <w:t xml:space="preserve"> </w:t>
      </w:r>
      <w:r>
        <w:t>the</w:t>
      </w:r>
      <w:r w:rsidR="00F56281">
        <w:t xml:space="preserve"> </w:t>
      </w:r>
      <w:r>
        <w:t>latest</w:t>
      </w:r>
      <w:r w:rsidR="00F56281">
        <w:t xml:space="preserve"> </w:t>
      </w:r>
      <w:r>
        <w:t>specification</w:t>
      </w:r>
      <w:r w:rsidR="00F56281">
        <w:t xml:space="preserve"> </w:t>
      </w:r>
      <w:r>
        <w:t>questions</w:t>
      </w:r>
      <w:r w:rsidR="00F56281">
        <w:t xml:space="preserve"> </w:t>
      </w:r>
      <w:r>
        <w:t>and</w:t>
      </w:r>
      <w:r w:rsidR="00F56281">
        <w:t xml:space="preserve"> </w:t>
      </w:r>
      <w:r>
        <w:t>legacy</w:t>
      </w:r>
      <w:r w:rsidR="00F56281">
        <w:t xml:space="preserve"> </w:t>
      </w:r>
      <w:r>
        <w:t>questions.</w:t>
      </w:r>
      <w:r w:rsidR="00F56281">
        <w:t xml:space="preserve"> </w:t>
      </w:r>
      <w:r w:rsidR="0061382D">
        <w:t>The</w:t>
      </w:r>
      <w:r w:rsidR="00F56281">
        <w:t xml:space="preserve"> </w:t>
      </w:r>
      <w:r w:rsidR="0061382D">
        <w:t>papers</w:t>
      </w:r>
      <w:r w:rsidR="00F56281">
        <w:t xml:space="preserve"> </w:t>
      </w:r>
      <w:r w:rsidR="0061382D">
        <w:t>are</w:t>
      </w:r>
      <w:r w:rsidR="00F56281">
        <w:t xml:space="preserve"> </w:t>
      </w:r>
      <w:r w:rsidR="0061382D">
        <w:t>between</w:t>
      </w:r>
      <w:r w:rsidR="00F56281">
        <w:t xml:space="preserve"> </w:t>
      </w:r>
      <w:r w:rsidR="0061382D">
        <w:t>25</w:t>
      </w:r>
      <w:r w:rsidR="00F56281">
        <w:t xml:space="preserve"> </w:t>
      </w:r>
      <w:r w:rsidR="0061382D">
        <w:t>and</w:t>
      </w:r>
      <w:r w:rsidR="00F56281">
        <w:t xml:space="preserve"> </w:t>
      </w:r>
      <w:r w:rsidR="0061382D">
        <w:t>35</w:t>
      </w:r>
      <w:r w:rsidR="00F56281">
        <w:t xml:space="preserve"> </w:t>
      </w:r>
      <w:r w:rsidR="0061382D">
        <w:t>marks.</w:t>
      </w:r>
    </w:p>
    <w:p w14:paraId="0614FFF0" w14:textId="1B9EBC0F" w:rsidR="00BC0578" w:rsidRDefault="00BC0578">
      <w:r>
        <w:t xml:space="preserve">The topic number on this worksheet relates to the corresponding chapter number in the ‘Pearson Edexcel AS and A Level Mathematics: Statistics and Mechanics Year 1/AS’ textbook. </w:t>
      </w:r>
    </w:p>
    <w:p w14:paraId="02F81D2A" w14:textId="7E4D52FE" w:rsidR="00F95B79" w:rsidRDefault="00BF49FF" w:rsidP="00BF49FF">
      <w:pPr>
        <w:pStyle w:val="Heading1"/>
      </w:pPr>
      <w:r>
        <w:t>Quick</w:t>
      </w:r>
      <w:r w:rsidR="00F56281">
        <w:t xml:space="preserve"> </w:t>
      </w:r>
      <w:r>
        <w:t>Links</w:t>
      </w:r>
      <w:r w:rsidR="00F56281">
        <w:t xml:space="preserve">  </w:t>
      </w:r>
    </w:p>
    <w:p w14:paraId="635A91C7" w14:textId="2E82F593" w:rsidR="00D85C2E" w:rsidRDefault="000F1ACD" w:rsidP="00F95B79">
      <w:pPr>
        <w:pStyle w:val="NoSpacing"/>
      </w:pPr>
      <w:r w:rsidRPr="00F95B79">
        <w:t>(</w:t>
      </w:r>
      <w:r w:rsidR="00F95B79" w:rsidRPr="00F95B79">
        <w:t>Press</w:t>
      </w:r>
      <w:r w:rsidR="00F56281">
        <w:t xml:space="preserve"> </w:t>
      </w:r>
      <w:r w:rsidR="00F95B79" w:rsidRPr="00F95B79">
        <w:t>Ctrl</w:t>
      </w:r>
      <w:r w:rsidR="00F95B79">
        <w:t>,</w:t>
      </w:r>
      <w:r w:rsidR="00F56281">
        <w:t xml:space="preserve"> </w:t>
      </w:r>
      <w:r w:rsidR="00F95B79" w:rsidRPr="00F95B79">
        <w:t>as</w:t>
      </w:r>
      <w:r w:rsidR="00F56281">
        <w:t xml:space="preserve"> </w:t>
      </w:r>
      <w:r w:rsidR="00F95B79" w:rsidRPr="00F95B79">
        <w:t>you</w:t>
      </w:r>
      <w:r w:rsidR="00F56281">
        <w:t xml:space="preserve"> </w:t>
      </w:r>
      <w:r w:rsidR="00F95B79" w:rsidRPr="00F95B79">
        <w:t>click</w:t>
      </w:r>
      <w:r w:rsidR="00F56281">
        <w:t xml:space="preserve"> </w:t>
      </w:r>
      <w:r w:rsidR="00F95B79">
        <w:t>with</w:t>
      </w:r>
      <w:r w:rsidR="00F56281">
        <w:t xml:space="preserve"> </w:t>
      </w:r>
      <w:r w:rsidR="00F95B79" w:rsidRPr="00F95B79">
        <w:t>your</w:t>
      </w:r>
      <w:r w:rsidR="00F56281">
        <w:t xml:space="preserve"> </w:t>
      </w:r>
      <w:r w:rsidR="00F95B79" w:rsidRPr="00F95B79">
        <w:t>mouse</w:t>
      </w:r>
      <w:r w:rsidR="00F56281">
        <w:t xml:space="preserve"> </w:t>
      </w:r>
      <w:r w:rsidR="00F95B79" w:rsidRPr="00F95B79">
        <w:t>to</w:t>
      </w:r>
      <w:r w:rsidR="00F56281">
        <w:t xml:space="preserve"> </w:t>
      </w:r>
      <w:r w:rsidR="00F95B79" w:rsidRPr="00F95B79">
        <w:t>follow</w:t>
      </w:r>
      <w:r w:rsidR="00F56281">
        <w:t xml:space="preserve"> </w:t>
      </w:r>
      <w:r w:rsidR="00F95B79" w:rsidRPr="00F95B79">
        <w:t>these</w:t>
      </w:r>
      <w:r w:rsidR="00F56281">
        <w:t xml:space="preserve"> </w:t>
      </w:r>
      <w:r w:rsidR="00F95B79" w:rsidRPr="00F95B79">
        <w:t>links)</w:t>
      </w:r>
    </w:p>
    <w:p w14:paraId="24977C0D" w14:textId="218245B7" w:rsidR="00D85C2E" w:rsidRDefault="00893B51" w:rsidP="00BF49FF">
      <w:pPr>
        <w:pStyle w:val="ListParagraph"/>
        <w:numPr>
          <w:ilvl w:val="0"/>
          <w:numId w:val="2"/>
        </w:numPr>
      </w:pPr>
      <w:hyperlink w:anchor="BrQue" w:history="1">
        <w:r w:rsidR="00D85C2E" w:rsidRPr="00F440F0">
          <w:rPr>
            <w:rStyle w:val="Hyperlink"/>
          </w:rPr>
          <w:t>Bronze</w:t>
        </w:r>
        <w:r w:rsidR="00F56281">
          <w:rPr>
            <w:rStyle w:val="Hyperlink"/>
          </w:rPr>
          <w:t xml:space="preserve"> </w:t>
        </w:r>
        <w:r w:rsidR="00D85C2E" w:rsidRPr="00F440F0">
          <w:rPr>
            <w:rStyle w:val="Hyperlink"/>
          </w:rPr>
          <w:t>Questions</w:t>
        </w:r>
      </w:hyperlink>
    </w:p>
    <w:p w14:paraId="627EC2C1" w14:textId="41B73409" w:rsidR="00D85C2E" w:rsidRDefault="00893B51" w:rsidP="00BF49FF">
      <w:pPr>
        <w:pStyle w:val="ListParagraph"/>
        <w:numPr>
          <w:ilvl w:val="0"/>
          <w:numId w:val="2"/>
        </w:numPr>
      </w:pPr>
      <w:hyperlink w:anchor="BrMS" w:history="1">
        <w:r w:rsidR="00D85C2E" w:rsidRPr="00F440F0">
          <w:rPr>
            <w:rStyle w:val="Hyperlink"/>
          </w:rPr>
          <w:t>Bronze</w:t>
        </w:r>
        <w:r w:rsidR="00F56281">
          <w:rPr>
            <w:rStyle w:val="Hyperlink"/>
          </w:rPr>
          <w:t xml:space="preserve"> </w:t>
        </w:r>
        <w:r w:rsidR="00D85C2E" w:rsidRPr="00F440F0">
          <w:rPr>
            <w:rStyle w:val="Hyperlink"/>
          </w:rPr>
          <w:t>Mark</w:t>
        </w:r>
        <w:r w:rsidR="00F56281">
          <w:rPr>
            <w:rStyle w:val="Hyperlink"/>
          </w:rPr>
          <w:t xml:space="preserve"> </w:t>
        </w:r>
        <w:r w:rsidR="00D85C2E" w:rsidRPr="00F440F0">
          <w:rPr>
            <w:rStyle w:val="Hyperlink"/>
          </w:rPr>
          <w:t>Scheme</w:t>
        </w:r>
      </w:hyperlink>
    </w:p>
    <w:p w14:paraId="3402639F" w14:textId="31D65589" w:rsidR="00D85C2E" w:rsidRDefault="00893B51" w:rsidP="00BF49FF">
      <w:pPr>
        <w:pStyle w:val="ListParagraph"/>
        <w:numPr>
          <w:ilvl w:val="0"/>
          <w:numId w:val="2"/>
        </w:numPr>
      </w:pPr>
      <w:hyperlink w:anchor="SiQue" w:history="1">
        <w:r w:rsidR="00D85C2E" w:rsidRPr="009C5052">
          <w:rPr>
            <w:rStyle w:val="Hyperlink"/>
          </w:rPr>
          <w:t>Silver</w:t>
        </w:r>
        <w:r w:rsidR="00F56281">
          <w:rPr>
            <w:rStyle w:val="Hyperlink"/>
          </w:rPr>
          <w:t xml:space="preserve"> </w:t>
        </w:r>
        <w:r w:rsidR="00D85C2E" w:rsidRPr="009C5052">
          <w:rPr>
            <w:rStyle w:val="Hyperlink"/>
          </w:rPr>
          <w:t>Questions</w:t>
        </w:r>
      </w:hyperlink>
    </w:p>
    <w:p w14:paraId="5AB487C1" w14:textId="55F8BB30" w:rsidR="00D85C2E" w:rsidRDefault="00893B51" w:rsidP="00BF49FF">
      <w:pPr>
        <w:pStyle w:val="ListParagraph"/>
        <w:numPr>
          <w:ilvl w:val="0"/>
          <w:numId w:val="2"/>
        </w:numPr>
      </w:pPr>
      <w:hyperlink w:anchor="SiMS" w:history="1">
        <w:r w:rsidR="00D85C2E" w:rsidRPr="009C5052">
          <w:rPr>
            <w:rStyle w:val="Hyperlink"/>
          </w:rPr>
          <w:t>Silver</w:t>
        </w:r>
        <w:r w:rsidR="00F56281">
          <w:rPr>
            <w:rStyle w:val="Hyperlink"/>
          </w:rPr>
          <w:t xml:space="preserve"> </w:t>
        </w:r>
        <w:r w:rsidR="00D85C2E" w:rsidRPr="009C5052">
          <w:rPr>
            <w:rStyle w:val="Hyperlink"/>
          </w:rPr>
          <w:t>Mark</w:t>
        </w:r>
        <w:r w:rsidR="00F56281">
          <w:rPr>
            <w:rStyle w:val="Hyperlink"/>
          </w:rPr>
          <w:t xml:space="preserve"> </w:t>
        </w:r>
        <w:r w:rsidR="00D85C2E" w:rsidRPr="009C5052">
          <w:rPr>
            <w:rStyle w:val="Hyperlink"/>
          </w:rPr>
          <w:t>Scheme</w:t>
        </w:r>
      </w:hyperlink>
    </w:p>
    <w:p w14:paraId="5AC8CB68" w14:textId="1660592B" w:rsidR="00D85C2E" w:rsidRPr="00BC0578" w:rsidRDefault="00893B51" w:rsidP="00BF49FF">
      <w:pPr>
        <w:pStyle w:val="ListParagraph"/>
        <w:numPr>
          <w:ilvl w:val="0"/>
          <w:numId w:val="2"/>
        </w:numPr>
        <w:rPr>
          <w:rStyle w:val="Hyperlink"/>
          <w:color w:val="auto"/>
          <w:u w:val="none"/>
        </w:rPr>
      </w:pPr>
      <w:hyperlink w:anchor="GoQu" w:history="1">
        <w:r w:rsidR="00D85C2E" w:rsidRPr="009C5052">
          <w:rPr>
            <w:rStyle w:val="Hyperlink"/>
          </w:rPr>
          <w:t>Gold</w:t>
        </w:r>
        <w:r w:rsidR="00F56281">
          <w:rPr>
            <w:rStyle w:val="Hyperlink"/>
          </w:rPr>
          <w:t xml:space="preserve"> </w:t>
        </w:r>
        <w:r w:rsidR="00D85C2E" w:rsidRPr="009C5052">
          <w:rPr>
            <w:rStyle w:val="Hyperlink"/>
          </w:rPr>
          <w:t>Questions</w:t>
        </w:r>
      </w:hyperlink>
    </w:p>
    <w:p w14:paraId="472538A6" w14:textId="47D9D36F" w:rsidR="005274A2" w:rsidRPr="00BC0578" w:rsidRDefault="00BC0578" w:rsidP="005A5D74">
      <w:pPr>
        <w:pStyle w:val="ListParagraph"/>
        <w:numPr>
          <w:ilvl w:val="0"/>
          <w:numId w:val="2"/>
        </w:numPr>
        <w:rPr>
          <w:rStyle w:val="Hyperlink"/>
          <w:color w:val="000000" w:themeColor="text1"/>
          <w:u w:val="none"/>
        </w:rPr>
      </w:pPr>
      <w:hyperlink w:anchor="GoMS" w:history="1">
        <w:r w:rsidRPr="009C5052">
          <w:rPr>
            <w:rStyle w:val="Hyperlink"/>
          </w:rPr>
          <w:t>Gold</w:t>
        </w:r>
        <w:r>
          <w:rPr>
            <w:rStyle w:val="Hyperlink"/>
          </w:rPr>
          <w:t xml:space="preserve"> </w:t>
        </w:r>
        <w:r w:rsidRPr="009C5052">
          <w:rPr>
            <w:rStyle w:val="Hyperlink"/>
          </w:rPr>
          <w:t>Mark</w:t>
        </w:r>
        <w:r>
          <w:rPr>
            <w:rStyle w:val="Hyperlink"/>
          </w:rPr>
          <w:t xml:space="preserve"> </w:t>
        </w:r>
        <w:r w:rsidRPr="009C5052">
          <w:rPr>
            <w:rStyle w:val="Hyperlink"/>
          </w:rPr>
          <w:t>Scheme</w:t>
        </w:r>
      </w:hyperlink>
    </w:p>
    <w:p w14:paraId="49F000AB" w14:textId="4F806FCF" w:rsidR="00EB3FC1" w:rsidRDefault="00EB3FC1" w:rsidP="00EB3FC1">
      <w:pPr>
        <w:pStyle w:val="Heading1"/>
      </w:pPr>
      <w:r>
        <w:t>Extension</w:t>
      </w:r>
      <w:r w:rsidR="00F56281">
        <w:t xml:space="preserve"> </w:t>
      </w:r>
      <w:r>
        <w:t>and</w:t>
      </w:r>
      <w:r w:rsidR="00F56281">
        <w:t xml:space="preserve"> </w:t>
      </w:r>
      <w:r>
        <w:t>Enrichment</w:t>
      </w:r>
    </w:p>
    <w:p w14:paraId="45AF8BA5" w14:textId="2F659FCD" w:rsidR="00EB3FC1" w:rsidRDefault="003521BC">
      <w:r>
        <w:t>If</w:t>
      </w:r>
      <w:r w:rsidR="00F56281">
        <w:t xml:space="preserve"> </w:t>
      </w:r>
      <w:r>
        <w:t>you</w:t>
      </w:r>
      <w:r w:rsidR="00F56281">
        <w:t xml:space="preserve"> </w:t>
      </w:r>
      <w:r>
        <w:t>have</w:t>
      </w:r>
      <w:r w:rsidR="00F56281">
        <w:t xml:space="preserve"> </w:t>
      </w:r>
      <w:r>
        <w:t>students</w:t>
      </w:r>
      <w:r w:rsidR="00F56281">
        <w:t xml:space="preserve"> </w:t>
      </w:r>
      <w:r>
        <w:t>that</w:t>
      </w:r>
      <w:r w:rsidR="00F56281">
        <w:t xml:space="preserve"> </w:t>
      </w:r>
      <w:r>
        <w:t>have</w:t>
      </w:r>
      <w:r w:rsidR="00F56281">
        <w:t xml:space="preserve"> </w:t>
      </w:r>
      <w:r>
        <w:t>enjoyed</w:t>
      </w:r>
      <w:r w:rsidR="00F56281">
        <w:t xml:space="preserve"> </w:t>
      </w:r>
      <w:r>
        <w:t>the</w:t>
      </w:r>
      <w:r w:rsidR="00F56281">
        <w:t xml:space="preserve"> </w:t>
      </w:r>
      <w:r>
        <w:t>challenge</w:t>
      </w:r>
      <w:r w:rsidR="00F56281">
        <w:t xml:space="preserve"> </w:t>
      </w:r>
      <w:r>
        <w:t>of</w:t>
      </w:r>
      <w:r w:rsidR="00F56281">
        <w:t xml:space="preserve"> </w:t>
      </w:r>
      <w:r>
        <w:t>the</w:t>
      </w:r>
      <w:r w:rsidR="00F56281">
        <w:t xml:space="preserve"> </w:t>
      </w:r>
      <w:r>
        <w:t>Gold</w:t>
      </w:r>
      <w:r w:rsidR="00F56281">
        <w:t xml:space="preserve"> </w:t>
      </w:r>
      <w:r>
        <w:t>questions</w:t>
      </w:r>
      <w:r w:rsidR="00EB3FC1">
        <w:t>,</w:t>
      </w:r>
      <w:r w:rsidR="00F56281">
        <w:t xml:space="preserve"> </w:t>
      </w:r>
      <w:r>
        <w:t>then</w:t>
      </w:r>
      <w:r w:rsidR="00F56281">
        <w:t xml:space="preserve"> </w:t>
      </w:r>
      <w:r>
        <w:t>they</w:t>
      </w:r>
      <w:r w:rsidR="00F56281">
        <w:t xml:space="preserve"> </w:t>
      </w:r>
      <w:r>
        <w:t>should</w:t>
      </w:r>
      <w:r w:rsidR="00F56281">
        <w:t xml:space="preserve"> </w:t>
      </w:r>
      <w:r>
        <w:t>have</w:t>
      </w:r>
      <w:r w:rsidR="00F56281">
        <w:t xml:space="preserve"> </w:t>
      </w:r>
      <w:r>
        <w:t>a</w:t>
      </w:r>
      <w:r w:rsidR="00F56281">
        <w:t xml:space="preserve"> </w:t>
      </w:r>
      <w:r>
        <w:t>go</w:t>
      </w:r>
      <w:r w:rsidR="00F56281">
        <w:t xml:space="preserve"> </w:t>
      </w:r>
      <w:r>
        <w:t>at</w:t>
      </w:r>
      <w:r w:rsidR="00F56281">
        <w:t xml:space="preserve"> </w:t>
      </w:r>
      <w:r>
        <w:t>the</w:t>
      </w:r>
      <w:r w:rsidR="00F56281">
        <w:t xml:space="preserve"> </w:t>
      </w:r>
      <w:r>
        <w:t>more</w:t>
      </w:r>
      <w:r w:rsidR="00F56281">
        <w:t xml:space="preserve"> </w:t>
      </w:r>
      <w:r>
        <w:t>challenging</w:t>
      </w:r>
      <w:r w:rsidR="00F56281">
        <w:t xml:space="preserve"> </w:t>
      </w:r>
      <w:r>
        <w:t>question</w:t>
      </w:r>
      <w:r w:rsidR="00F56281">
        <w:t xml:space="preserve"> </w:t>
      </w:r>
      <w:r>
        <w:t>from</w:t>
      </w:r>
      <w:r w:rsidR="00F56281">
        <w:t xml:space="preserve"> </w:t>
      </w:r>
      <w:r>
        <w:t>our</w:t>
      </w:r>
      <w:r w:rsidR="00F56281">
        <w:t xml:space="preserve"> </w:t>
      </w:r>
      <w:r>
        <w:t>Advanced</w:t>
      </w:r>
      <w:r w:rsidR="00F56281">
        <w:t xml:space="preserve"> </w:t>
      </w:r>
      <w:r>
        <w:t>Extension</w:t>
      </w:r>
      <w:r w:rsidR="00F56281">
        <w:t xml:space="preserve"> </w:t>
      </w:r>
      <w:r>
        <w:t>Award</w:t>
      </w:r>
      <w:r w:rsidR="00F56281">
        <w:t xml:space="preserve"> </w:t>
      </w:r>
      <w:r>
        <w:t>(AEA)</w:t>
      </w:r>
      <w:r w:rsidR="00F56281">
        <w:t xml:space="preserve"> </w:t>
      </w:r>
      <w:r>
        <w:t>papers.</w:t>
      </w:r>
      <w:r w:rsidR="00F56281">
        <w:t xml:space="preserve"> </w:t>
      </w:r>
      <w:r>
        <w:t>The</w:t>
      </w:r>
      <w:r w:rsidR="00F56281">
        <w:t xml:space="preserve"> </w:t>
      </w:r>
      <w:r>
        <w:t>Mathematics</w:t>
      </w:r>
      <w:r w:rsidR="00F56281">
        <w:t xml:space="preserve"> </w:t>
      </w:r>
      <w:r>
        <w:t>AEA</w:t>
      </w:r>
      <w:r w:rsidR="00F56281">
        <w:t xml:space="preserve"> </w:t>
      </w:r>
      <w:r>
        <w:t>is</w:t>
      </w:r>
      <w:r w:rsidR="00F56281">
        <w:t xml:space="preserve"> </w:t>
      </w:r>
      <w:r>
        <w:t>a</w:t>
      </w:r>
      <w:r w:rsidR="00F56281">
        <w:t xml:space="preserve"> </w:t>
      </w:r>
      <w:r>
        <w:t>single,</w:t>
      </w:r>
      <w:r w:rsidR="00F56281">
        <w:t xml:space="preserve"> </w:t>
      </w:r>
      <w:proofErr w:type="gramStart"/>
      <w:r>
        <w:t>3</w:t>
      </w:r>
      <w:r w:rsidR="00F56281">
        <w:t xml:space="preserve"> </w:t>
      </w:r>
      <w:r>
        <w:t>hour</w:t>
      </w:r>
      <w:proofErr w:type="gramEnd"/>
      <w:r w:rsidR="00F56281">
        <w:t xml:space="preserve"> </w:t>
      </w:r>
      <w:r>
        <w:t>non-calculator</w:t>
      </w:r>
      <w:r w:rsidR="00F56281">
        <w:t xml:space="preserve"> </w:t>
      </w:r>
      <w:r>
        <w:t>paper,</w:t>
      </w:r>
      <w:r w:rsidR="00F56281">
        <w:t xml:space="preserve"> </w:t>
      </w:r>
      <w:r>
        <w:t>taken</w:t>
      </w:r>
      <w:r w:rsidR="00F56281">
        <w:t xml:space="preserve"> </w:t>
      </w:r>
      <w:r>
        <w:t>at</w:t>
      </w:r>
      <w:r w:rsidR="00F56281">
        <w:t xml:space="preserve"> </w:t>
      </w:r>
      <w:r>
        <w:t>the</w:t>
      </w:r>
      <w:r w:rsidR="00F56281">
        <w:t xml:space="preserve"> </w:t>
      </w:r>
      <w:r>
        <w:t>end</w:t>
      </w:r>
      <w:r w:rsidR="00F56281">
        <w:t xml:space="preserve"> </w:t>
      </w:r>
      <w:r>
        <w:t>of</w:t>
      </w:r>
      <w:r w:rsidR="00F56281">
        <w:t xml:space="preserve"> </w:t>
      </w:r>
      <w:r>
        <w:t>year</w:t>
      </w:r>
      <w:r w:rsidR="00F56281">
        <w:t xml:space="preserve"> </w:t>
      </w:r>
      <w:r>
        <w:t>13.</w:t>
      </w:r>
      <w:r w:rsidR="00F56281">
        <w:t xml:space="preserve"> </w:t>
      </w:r>
      <w:r>
        <w:t>It</w:t>
      </w:r>
      <w:r w:rsidR="00F56281">
        <w:t xml:space="preserve"> </w:t>
      </w:r>
      <w:r>
        <w:t>helps</w:t>
      </w:r>
      <w:r w:rsidR="00F56281">
        <w:t xml:space="preserve"> </w:t>
      </w:r>
      <w:r>
        <w:t>students</w:t>
      </w:r>
      <w:r w:rsidR="00F56281">
        <w:t xml:space="preserve"> </w:t>
      </w:r>
      <w:r>
        <w:t>to</w:t>
      </w:r>
      <w:r w:rsidR="00F56281">
        <w:t xml:space="preserve"> </w:t>
      </w:r>
      <w:r>
        <w:t>develop</w:t>
      </w:r>
      <w:r w:rsidR="00F56281">
        <w:t xml:space="preserve"> </w:t>
      </w:r>
      <w:r>
        <w:t>high</w:t>
      </w:r>
      <w:r w:rsidR="00F56281">
        <w:t xml:space="preserve"> </w:t>
      </w:r>
      <w:r>
        <w:t>level</w:t>
      </w:r>
      <w:r w:rsidR="00F56281">
        <w:t xml:space="preserve"> </w:t>
      </w:r>
      <w:r>
        <w:t>problem</w:t>
      </w:r>
      <w:r w:rsidR="00F56281">
        <w:t xml:space="preserve"> </w:t>
      </w:r>
      <w:r>
        <w:t>solving</w:t>
      </w:r>
      <w:r w:rsidR="00F56281">
        <w:t xml:space="preserve"> </w:t>
      </w:r>
      <w:r>
        <w:t>and</w:t>
      </w:r>
      <w:r w:rsidR="00F56281">
        <w:t xml:space="preserve"> </w:t>
      </w:r>
      <w:r>
        <w:t>proof</w:t>
      </w:r>
      <w:r w:rsidR="00F56281">
        <w:t xml:space="preserve"> </w:t>
      </w:r>
      <w:r>
        <w:t>skills.</w:t>
      </w:r>
      <w:r w:rsidR="00F56281">
        <w:t xml:space="preserve"> </w:t>
      </w:r>
      <w:r>
        <w:t>It</w:t>
      </w:r>
      <w:r w:rsidR="00F56281">
        <w:t xml:space="preserve"> </w:t>
      </w:r>
      <w:r>
        <w:t>is</w:t>
      </w:r>
      <w:r w:rsidR="00F56281">
        <w:t xml:space="preserve"> </w:t>
      </w:r>
      <w:r>
        <w:t>entirely</w:t>
      </w:r>
      <w:r w:rsidR="00F56281">
        <w:t xml:space="preserve"> </w:t>
      </w:r>
      <w:r>
        <w:t>based</w:t>
      </w:r>
      <w:r w:rsidR="00F56281">
        <w:t xml:space="preserve"> </w:t>
      </w:r>
      <w:r>
        <w:t>on</w:t>
      </w:r>
      <w:r w:rsidR="00F56281">
        <w:t xml:space="preserve"> </w:t>
      </w:r>
      <w:r>
        <w:t>the</w:t>
      </w:r>
      <w:r w:rsidR="00F56281">
        <w:t xml:space="preserve"> </w:t>
      </w:r>
      <w:r>
        <w:t>content</w:t>
      </w:r>
      <w:r w:rsidR="00F56281">
        <w:t xml:space="preserve"> </w:t>
      </w:r>
      <w:r>
        <w:t>of</w:t>
      </w:r>
      <w:r w:rsidR="00F56281">
        <w:t xml:space="preserve"> </w:t>
      </w:r>
      <w:r>
        <w:t>the</w:t>
      </w:r>
      <w:r w:rsidR="00F56281">
        <w:t xml:space="preserve"> </w:t>
      </w:r>
      <w:r>
        <w:t>A</w:t>
      </w:r>
      <w:r w:rsidR="00F56281">
        <w:t xml:space="preserve"> </w:t>
      </w:r>
      <w:r>
        <w:t>Level</w:t>
      </w:r>
      <w:r w:rsidR="00F56281">
        <w:t xml:space="preserve"> </w:t>
      </w:r>
      <w:r>
        <w:t>Mathematics</w:t>
      </w:r>
      <w:r w:rsidR="00F56281">
        <w:t xml:space="preserve"> </w:t>
      </w:r>
      <w:r>
        <w:t>Course.</w:t>
      </w:r>
      <w:r w:rsidR="00F56281">
        <w:t xml:space="preserve"> </w:t>
      </w:r>
      <w:r>
        <w:t>No</w:t>
      </w:r>
      <w:r w:rsidR="00F56281">
        <w:t xml:space="preserve"> </w:t>
      </w:r>
      <w:r>
        <w:t>extra</w:t>
      </w:r>
      <w:r w:rsidR="00F56281">
        <w:t xml:space="preserve"> </w:t>
      </w:r>
      <w:r>
        <w:t>material</w:t>
      </w:r>
      <w:r w:rsidR="00F56281">
        <w:t xml:space="preserve"> </w:t>
      </w:r>
      <w:r>
        <w:t>needs</w:t>
      </w:r>
      <w:r w:rsidR="00F56281">
        <w:t xml:space="preserve"> </w:t>
      </w:r>
      <w:r>
        <w:t>to</w:t>
      </w:r>
      <w:r w:rsidR="00F56281">
        <w:t xml:space="preserve"> </w:t>
      </w:r>
      <w:r>
        <w:t>be</w:t>
      </w:r>
      <w:r w:rsidR="00F56281">
        <w:t xml:space="preserve"> </w:t>
      </w:r>
      <w:r>
        <w:t>covered</w:t>
      </w:r>
      <w:r w:rsidR="00F56281">
        <w:t xml:space="preserve"> </w:t>
      </w:r>
      <w:r>
        <w:t>to</w:t>
      </w:r>
      <w:r w:rsidR="00F56281">
        <w:t xml:space="preserve"> </w:t>
      </w:r>
      <w:r>
        <w:t>take</w:t>
      </w:r>
      <w:r w:rsidR="00F56281">
        <w:t xml:space="preserve"> </w:t>
      </w:r>
      <w:r>
        <w:t>the</w:t>
      </w:r>
      <w:r w:rsidR="00F56281">
        <w:t xml:space="preserve"> </w:t>
      </w:r>
      <w:r>
        <w:t>AEA</w:t>
      </w:r>
      <w:r w:rsidR="00F56281">
        <w:t xml:space="preserve"> </w:t>
      </w:r>
      <w:r>
        <w:t>in</w:t>
      </w:r>
      <w:r w:rsidR="00F56281">
        <w:t xml:space="preserve"> </w:t>
      </w:r>
      <w:r>
        <w:t>Mathematics.</w:t>
      </w:r>
      <w:r w:rsidR="00F56281">
        <w:t xml:space="preserve"> </w:t>
      </w:r>
      <w:r>
        <w:t>A</w:t>
      </w:r>
      <w:r w:rsidR="00F56281">
        <w:t xml:space="preserve"> </w:t>
      </w:r>
      <w:r>
        <w:t>second</w:t>
      </w:r>
      <w:r w:rsidR="00F56281">
        <w:t xml:space="preserve"> </w:t>
      </w:r>
      <w:r>
        <w:t>important</w:t>
      </w:r>
      <w:r w:rsidR="00F56281">
        <w:t xml:space="preserve"> </w:t>
      </w:r>
      <w:r>
        <w:t>difference</w:t>
      </w:r>
      <w:r w:rsidR="00F56281">
        <w:t xml:space="preserve"> </w:t>
      </w:r>
      <w:r>
        <w:t>is</w:t>
      </w:r>
      <w:r w:rsidR="00F56281">
        <w:t xml:space="preserve"> </w:t>
      </w:r>
      <w:r>
        <w:t>that</w:t>
      </w:r>
      <w:r w:rsidR="00F56281">
        <w:t xml:space="preserve"> </w:t>
      </w:r>
      <w:r>
        <w:t>marks</w:t>
      </w:r>
      <w:r w:rsidR="00F56281">
        <w:t xml:space="preserve"> </w:t>
      </w:r>
      <w:r>
        <w:t>are</w:t>
      </w:r>
      <w:r w:rsidR="00F56281">
        <w:t xml:space="preserve"> </w:t>
      </w:r>
      <w:r>
        <w:t>awarded</w:t>
      </w:r>
      <w:r w:rsidR="00F56281">
        <w:t xml:space="preserve"> </w:t>
      </w:r>
      <w:r>
        <w:t>for</w:t>
      </w:r>
      <w:r w:rsidR="00F56281">
        <w:t xml:space="preserve"> </w:t>
      </w:r>
      <w:r>
        <w:t>the</w:t>
      </w:r>
      <w:r w:rsidR="00F56281">
        <w:t xml:space="preserve"> </w:t>
      </w:r>
      <w:r>
        <w:t>clarity</w:t>
      </w:r>
      <w:r w:rsidR="00F56281">
        <w:t xml:space="preserve"> </w:t>
      </w:r>
      <w:r w:rsidR="0061382D">
        <w:t>and</w:t>
      </w:r>
      <w:r w:rsidR="00F56281">
        <w:t xml:space="preserve"> </w:t>
      </w:r>
      <w:r w:rsidR="0061382D">
        <w:t>quality</w:t>
      </w:r>
      <w:r w:rsidR="00F56281">
        <w:t xml:space="preserve"> </w:t>
      </w:r>
      <w:r w:rsidR="0061382D">
        <w:t>of</w:t>
      </w:r>
      <w:r w:rsidR="00F56281">
        <w:t xml:space="preserve"> </w:t>
      </w:r>
      <w:r w:rsidR="0061382D">
        <w:t>their</w:t>
      </w:r>
      <w:r w:rsidR="00F56281">
        <w:t xml:space="preserve"> </w:t>
      </w:r>
      <w:r w:rsidR="0061382D">
        <w:t>solution.</w:t>
      </w:r>
      <w:r w:rsidR="00F56281">
        <w:t xml:space="preserve"> </w:t>
      </w:r>
      <w:r w:rsidR="0061382D">
        <w:t>Developing</w:t>
      </w:r>
      <w:r w:rsidR="00F56281">
        <w:t xml:space="preserve"> </w:t>
      </w:r>
      <w:r w:rsidR="0061382D">
        <w:t>this</w:t>
      </w:r>
      <w:r w:rsidR="00F56281">
        <w:t xml:space="preserve"> </w:t>
      </w:r>
      <w:r w:rsidR="0061382D">
        <w:t>key</w:t>
      </w:r>
      <w:r w:rsidR="00F56281">
        <w:t xml:space="preserve"> </w:t>
      </w:r>
      <w:r w:rsidR="0061382D">
        <w:t>skill,</w:t>
      </w:r>
      <w:r w:rsidR="00F56281">
        <w:t xml:space="preserve"> </w:t>
      </w:r>
      <w:r w:rsidR="0061382D">
        <w:t>alongside</w:t>
      </w:r>
      <w:r w:rsidR="00F56281">
        <w:t xml:space="preserve"> </w:t>
      </w:r>
      <w:r w:rsidR="0061382D">
        <w:t>the</w:t>
      </w:r>
      <w:r w:rsidR="00F56281">
        <w:t xml:space="preserve"> </w:t>
      </w:r>
      <w:r w:rsidR="0061382D">
        <w:t>extra</w:t>
      </w:r>
      <w:r w:rsidR="00F56281">
        <w:t xml:space="preserve"> </w:t>
      </w:r>
      <w:r w:rsidR="0061382D">
        <w:t>problem-solving</w:t>
      </w:r>
      <w:r w:rsidR="00F56281">
        <w:t xml:space="preserve"> </w:t>
      </w:r>
      <w:r w:rsidR="0061382D">
        <w:t>experience,</w:t>
      </w:r>
      <w:r w:rsidR="00F56281">
        <w:t xml:space="preserve"> </w:t>
      </w:r>
      <w:r w:rsidR="0061382D">
        <w:t>can</w:t>
      </w:r>
      <w:r w:rsidR="00F56281">
        <w:t xml:space="preserve"> </w:t>
      </w:r>
      <w:r w:rsidR="0061382D">
        <w:t>pay</w:t>
      </w:r>
      <w:r w:rsidR="00F56281">
        <w:t xml:space="preserve"> </w:t>
      </w:r>
      <w:r w:rsidR="0061382D">
        <w:t>dividends</w:t>
      </w:r>
      <w:r w:rsidR="00F56281">
        <w:t xml:space="preserve"> </w:t>
      </w:r>
      <w:r w:rsidR="0061382D">
        <w:t>in</w:t>
      </w:r>
      <w:r w:rsidR="00F56281">
        <w:t xml:space="preserve"> </w:t>
      </w:r>
      <w:r w:rsidR="0061382D">
        <w:t>the</w:t>
      </w:r>
      <w:r w:rsidR="00F56281">
        <w:t xml:space="preserve"> </w:t>
      </w:r>
      <w:r w:rsidR="0061382D">
        <w:t>way</w:t>
      </w:r>
      <w:r w:rsidR="00F56281">
        <w:t xml:space="preserve"> </w:t>
      </w:r>
      <w:r w:rsidR="0061382D">
        <w:t>they</w:t>
      </w:r>
      <w:r w:rsidR="00F56281">
        <w:t xml:space="preserve"> </w:t>
      </w:r>
      <w:r w:rsidR="0061382D">
        <w:t>approach</w:t>
      </w:r>
      <w:r w:rsidR="00F56281">
        <w:t xml:space="preserve"> </w:t>
      </w:r>
      <w:r w:rsidR="0061382D">
        <w:t>A</w:t>
      </w:r>
      <w:r w:rsidR="00F56281">
        <w:t xml:space="preserve"> </w:t>
      </w:r>
      <w:r w:rsidR="0061382D">
        <w:t>Level</w:t>
      </w:r>
      <w:r w:rsidR="00F56281">
        <w:t xml:space="preserve"> </w:t>
      </w:r>
      <w:r w:rsidR="0061382D">
        <w:t>Mathematics</w:t>
      </w:r>
      <w:r w:rsidR="00F56281">
        <w:t xml:space="preserve"> </w:t>
      </w:r>
      <w:r w:rsidR="0061382D">
        <w:t>and</w:t>
      </w:r>
      <w:r w:rsidR="00F56281">
        <w:t xml:space="preserve"> </w:t>
      </w:r>
      <w:r w:rsidR="0061382D">
        <w:t>Further</w:t>
      </w:r>
      <w:r w:rsidR="00F56281">
        <w:t xml:space="preserve"> </w:t>
      </w:r>
      <w:r w:rsidR="0061382D">
        <w:t>Mathematics</w:t>
      </w:r>
      <w:r w:rsidR="00F56281">
        <w:t xml:space="preserve"> </w:t>
      </w:r>
      <w:r w:rsidR="0061382D">
        <w:t>problems.</w:t>
      </w:r>
    </w:p>
    <w:p w14:paraId="6CAC8B43" w14:textId="48C8ADD8" w:rsidR="00DD15D1" w:rsidRDefault="00294D00">
      <w:pPr>
        <w:sectPr w:rsidR="00DD15D1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  <w:r>
        <w:t>More</w:t>
      </w:r>
      <w:r w:rsidR="00F56281">
        <w:t xml:space="preserve"> </w:t>
      </w:r>
      <w:r>
        <w:t>information</w:t>
      </w:r>
      <w:r w:rsidR="00F56281">
        <w:t xml:space="preserve"> </w:t>
      </w:r>
      <w:r>
        <w:t>about</w:t>
      </w:r>
      <w:r w:rsidR="00F56281">
        <w:t xml:space="preserve"> </w:t>
      </w:r>
      <w:r>
        <w:t>the</w:t>
      </w:r>
      <w:r w:rsidR="00F56281">
        <w:t xml:space="preserve"> </w:t>
      </w:r>
      <w:r>
        <w:t>Advanced</w:t>
      </w:r>
      <w:r w:rsidR="00F56281">
        <w:t xml:space="preserve"> </w:t>
      </w:r>
      <w:r>
        <w:t>Extension</w:t>
      </w:r>
      <w:r w:rsidR="00F56281">
        <w:t xml:space="preserve"> </w:t>
      </w:r>
      <w:r>
        <w:t>Award</w:t>
      </w:r>
      <w:r w:rsidR="00F56281">
        <w:t xml:space="preserve"> </w:t>
      </w:r>
      <w:r>
        <w:t>can</w:t>
      </w:r>
      <w:r w:rsidR="00F56281">
        <w:t xml:space="preserve"> </w:t>
      </w:r>
      <w:r>
        <w:t>be</w:t>
      </w:r>
      <w:r w:rsidR="00F56281">
        <w:t xml:space="preserve"> </w:t>
      </w:r>
      <w:r>
        <w:t>found</w:t>
      </w:r>
      <w:r w:rsidR="00F56281">
        <w:t xml:space="preserve"> </w:t>
      </w:r>
      <w:hyperlink r:id="rId17" w:history="1">
        <w:r w:rsidRPr="00F14F52">
          <w:rPr>
            <w:rStyle w:val="Hyperlink"/>
          </w:rPr>
          <w:t>here</w:t>
        </w:r>
      </w:hyperlink>
      <w:r w:rsidR="00F56281">
        <w:t xml:space="preserve"> </w:t>
      </w:r>
      <w:r w:rsidR="00F14F52">
        <w:t>on</w:t>
      </w:r>
      <w:r w:rsidR="00F56281">
        <w:t xml:space="preserve"> </w:t>
      </w:r>
      <w:r w:rsidR="00F14F52">
        <w:t>the</w:t>
      </w:r>
      <w:r w:rsidR="00F56281">
        <w:t xml:space="preserve"> </w:t>
      </w:r>
      <w:r w:rsidR="00F14F52">
        <w:t>Pearson</w:t>
      </w:r>
      <w:r w:rsidR="00F56281">
        <w:t xml:space="preserve"> </w:t>
      </w:r>
      <w:r w:rsidR="00F14F52">
        <w:t>Edexcel</w:t>
      </w:r>
      <w:r w:rsidR="00F56281">
        <w:t xml:space="preserve"> </w:t>
      </w:r>
      <w:r w:rsidR="00F14F52">
        <w:t>Website,</w:t>
      </w:r>
      <w:r w:rsidR="00F56281">
        <w:t xml:space="preserve"> </w:t>
      </w:r>
      <w:r w:rsidR="00F14F52">
        <w:t>or</w:t>
      </w:r>
      <w:r w:rsidR="00F56281">
        <w:t xml:space="preserve"> </w:t>
      </w:r>
      <w:hyperlink r:id="rId18" w:history="1">
        <w:r w:rsidR="00F14F52" w:rsidRPr="000F1ACD">
          <w:rPr>
            <w:rStyle w:val="Hyperlink"/>
          </w:rPr>
          <w:t>here</w:t>
        </w:r>
      </w:hyperlink>
      <w:r w:rsidR="00F56281">
        <w:t xml:space="preserve"> </w:t>
      </w:r>
      <w:r w:rsidR="00F14F52">
        <w:t>on</w:t>
      </w:r>
      <w:r w:rsidR="00F56281">
        <w:t xml:space="preserve"> </w:t>
      </w:r>
      <w:r w:rsidR="00F14F52">
        <w:t>the</w:t>
      </w:r>
      <w:r w:rsidR="00F56281">
        <w:t xml:space="preserve"> </w:t>
      </w:r>
      <w:r w:rsidR="00F14F52">
        <w:t>Maths</w:t>
      </w:r>
      <w:r w:rsidR="00F56281">
        <w:t xml:space="preserve"> </w:t>
      </w:r>
      <w:r w:rsidR="00F14F52">
        <w:t>Emporium</w:t>
      </w:r>
    </w:p>
    <w:p w14:paraId="2404722B" w14:textId="47199DE4" w:rsidR="00F03FC4" w:rsidRDefault="00F03FC4" w:rsidP="00F03FC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bookmarkStart w:id="2" w:name="BrQue"/>
      <w:bookmarkStart w:id="3" w:name="BrMS"/>
      <w:r w:rsidRPr="00576290">
        <w:rPr>
          <w:rFonts w:ascii="Times New Roman" w:hAnsi="Times New Roman" w:cs="Times New Roman"/>
          <w:noProof/>
          <w:sz w:val="32"/>
          <w:szCs w:val="32"/>
        </w:rPr>
        <w:lastRenderedPageBreak/>
        <w:drawing>
          <wp:anchor distT="0" distB="0" distL="114300" distR="114300" simplePos="0" relativeHeight="251661315" behindDoc="0" locked="0" layoutInCell="1" allowOverlap="1" wp14:anchorId="680AA117" wp14:editId="7AD2D5A1">
            <wp:simplePos x="0" y="0"/>
            <wp:positionH relativeFrom="rightMargin">
              <wp:align>left</wp:align>
            </wp:positionH>
            <wp:positionV relativeFrom="paragraph">
              <wp:posOffset>-684578</wp:posOffset>
            </wp:positionV>
            <wp:extent cx="678180" cy="678180"/>
            <wp:effectExtent l="0" t="0" r="7620" b="7620"/>
            <wp:wrapNone/>
            <wp:docPr id="1" name="Picture 1" descr="http://abbot.us/DD629/official/star_bronz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abbot.us/DD629/official/star_bronze.gif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678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>Bronze Questions</w:t>
      </w:r>
      <w:bookmarkEnd w:id="2"/>
      <w:r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</w:p>
    <w:p w14:paraId="426487B7" w14:textId="667E05D6" w:rsidR="00CC765B" w:rsidRPr="00CC765B" w:rsidRDefault="00CC765B" w:rsidP="00F03FC4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alculator </w:t>
      </w:r>
    </w:p>
    <w:p w14:paraId="692FC0F7" w14:textId="61C0F42F" w:rsidR="00F03FC4" w:rsidRDefault="00F03FC4" w:rsidP="00F03FC4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576290">
        <w:rPr>
          <w:rFonts w:ascii="Times New Roman" w:hAnsi="Times New Roman" w:cs="Times New Roman"/>
          <w:sz w:val="24"/>
          <w:szCs w:val="24"/>
        </w:rPr>
        <w:t xml:space="preserve">The total mark for this section is </w:t>
      </w:r>
      <w:r>
        <w:rPr>
          <w:rFonts w:ascii="Times New Roman" w:hAnsi="Times New Roman" w:cs="Times New Roman"/>
          <w:sz w:val="24"/>
          <w:szCs w:val="24"/>
        </w:rPr>
        <w:t>24</w:t>
      </w:r>
    </w:p>
    <w:p w14:paraId="5317BEF8" w14:textId="77777777" w:rsidR="00F03FC4" w:rsidRPr="00576290" w:rsidRDefault="00F03FC4" w:rsidP="00F03FC4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7525F80" w14:textId="1C68B6FB" w:rsidR="00775350" w:rsidRPr="00F03FC4" w:rsidRDefault="00775350" w:rsidP="0077535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3FC4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Pr="00F03FC4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F03FC4">
        <w:rPr>
          <w:rFonts w:ascii="Times New Roman" w:hAnsi="Times New Roman" w:cs="Times New Roman"/>
          <w:sz w:val="24"/>
          <w:szCs w:val="24"/>
        </w:rPr>
        <w:t> </w:t>
      </w:r>
    </w:p>
    <w:p w14:paraId="3E267AC8" w14:textId="77777777" w:rsidR="00775350" w:rsidRPr="00F03FC4" w:rsidRDefault="00775350" w:rsidP="00775350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03FC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C189379" wp14:editId="1BCA4CB0">
            <wp:extent cx="903768" cy="1313811"/>
            <wp:effectExtent l="0" t="0" r="0" b="127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260"/>
                    <a:stretch/>
                  </pic:blipFill>
                  <pic:spPr bwMode="auto">
                    <a:xfrm>
                      <a:off x="0" y="0"/>
                      <a:ext cx="925683" cy="1345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54116DB" w14:textId="55BACA6F" w:rsidR="00775350" w:rsidRPr="00F03FC4" w:rsidRDefault="00775350" w:rsidP="00775350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F03FC4">
        <w:rPr>
          <w:rFonts w:ascii="Times New Roman" w:hAnsi="Times New Roman" w:cs="Times New Roman"/>
          <w:b/>
          <w:bCs/>
          <w:sz w:val="24"/>
          <w:szCs w:val="24"/>
        </w:rPr>
        <w:t>Figure 1</w:t>
      </w:r>
    </w:p>
    <w:p w14:paraId="0D16C559" w14:textId="77777777" w:rsidR="00775350" w:rsidRPr="00F03FC4" w:rsidRDefault="00775350" w:rsidP="00775350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3D9DAF7D" w14:textId="422CA0BB" w:rsidR="00775350" w:rsidRPr="00F03FC4" w:rsidRDefault="00775350" w:rsidP="0077535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03FC4">
        <w:rPr>
          <w:rFonts w:ascii="Times New Roman" w:hAnsi="Times New Roman" w:cs="Times New Roman"/>
          <w:sz w:val="24"/>
          <w:szCs w:val="24"/>
        </w:rPr>
        <w:t xml:space="preserve">A vertical rope </w:t>
      </w:r>
      <w:r w:rsidRPr="00F03FC4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F03FC4">
        <w:rPr>
          <w:rFonts w:ascii="Times New Roman" w:hAnsi="Times New Roman" w:cs="Times New Roman"/>
          <w:sz w:val="24"/>
          <w:szCs w:val="24"/>
        </w:rPr>
        <w:t xml:space="preserve"> has its end </w:t>
      </w:r>
      <w:r w:rsidRPr="00F03FC4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F03FC4">
        <w:rPr>
          <w:rFonts w:ascii="Times New Roman" w:hAnsi="Times New Roman" w:cs="Times New Roman"/>
          <w:sz w:val="24"/>
          <w:szCs w:val="24"/>
        </w:rPr>
        <w:t xml:space="preserve"> attached to the top of a scale pan. The scale pan has mass 0.5 kg and carries a brick of mass 1.5 kg, as shown in Figure 1. The scale pan is raised vertically upwards with constant acceleration 0.5 m s</w:t>
      </w:r>
      <w:r w:rsidRPr="00F03FC4">
        <w:rPr>
          <w:rFonts w:ascii="Times New Roman" w:hAnsi="Times New Roman" w:cs="Times New Roman"/>
          <w:sz w:val="24"/>
          <w:szCs w:val="24"/>
          <w:vertAlign w:val="superscript"/>
        </w:rPr>
        <w:t>–2</w:t>
      </w:r>
      <w:r w:rsidRPr="00F03FC4">
        <w:rPr>
          <w:rFonts w:ascii="Times New Roman" w:hAnsi="Times New Roman" w:cs="Times New Roman"/>
          <w:sz w:val="24"/>
          <w:szCs w:val="24"/>
        </w:rPr>
        <w:t xml:space="preserve"> using the rope </w:t>
      </w:r>
      <w:r w:rsidRPr="00F03FC4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F03FC4">
        <w:rPr>
          <w:rFonts w:ascii="Times New Roman" w:hAnsi="Times New Roman" w:cs="Times New Roman"/>
          <w:sz w:val="24"/>
          <w:szCs w:val="24"/>
        </w:rPr>
        <w:t>. The rope is modelled as a light inextensible string.</w:t>
      </w:r>
    </w:p>
    <w:p w14:paraId="6562252D" w14:textId="77777777" w:rsidR="00775350" w:rsidRPr="00F03FC4" w:rsidRDefault="00775350" w:rsidP="0077535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03FC4">
        <w:rPr>
          <w:rFonts w:ascii="Times New Roman" w:hAnsi="Times New Roman" w:cs="Times New Roman"/>
          <w:sz w:val="24"/>
          <w:szCs w:val="24"/>
        </w:rPr>
        <w:t xml:space="preserve">(a)  Find the tension in the rope </w:t>
      </w:r>
      <w:r w:rsidRPr="00F03FC4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F03FC4">
        <w:rPr>
          <w:rFonts w:ascii="Times New Roman" w:hAnsi="Times New Roman" w:cs="Times New Roman"/>
          <w:sz w:val="24"/>
          <w:szCs w:val="24"/>
        </w:rPr>
        <w:t>.</w:t>
      </w:r>
    </w:p>
    <w:p w14:paraId="0139163A" w14:textId="77777777" w:rsidR="00775350" w:rsidRPr="00F03FC4" w:rsidRDefault="00775350" w:rsidP="0077535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03FC4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0616719C" w14:textId="77777777" w:rsidR="00775350" w:rsidRPr="00F03FC4" w:rsidRDefault="00775350" w:rsidP="0077535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03FC4">
        <w:rPr>
          <w:rFonts w:ascii="Times New Roman" w:hAnsi="Times New Roman" w:cs="Times New Roman"/>
          <w:sz w:val="24"/>
          <w:szCs w:val="24"/>
        </w:rPr>
        <w:t>(b)  Find the magnitude of the force exerted on the scale pan by the brick.</w:t>
      </w:r>
    </w:p>
    <w:p w14:paraId="26112C8A" w14:textId="77777777" w:rsidR="00775350" w:rsidRPr="00F03FC4" w:rsidRDefault="00775350" w:rsidP="0077535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03FC4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7BE67850" w14:textId="77777777" w:rsidR="00775350" w:rsidRPr="00F03FC4" w:rsidRDefault="00775350" w:rsidP="0077535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03FC4">
        <w:rPr>
          <w:rFonts w:ascii="Times New Roman" w:hAnsi="Times New Roman" w:cs="Times New Roman"/>
          <w:sz w:val="24"/>
          <w:szCs w:val="24"/>
        </w:rPr>
        <w:t> </w:t>
      </w:r>
    </w:p>
    <w:p w14:paraId="72F1FD32" w14:textId="77777777" w:rsidR="00F03FC4" w:rsidRPr="00705D84" w:rsidRDefault="00F03FC4" w:rsidP="00F03FC4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705D84">
        <w:rPr>
          <w:rFonts w:ascii="Times New Roman" w:hAnsi="Times New Roman"/>
          <w:b/>
          <w:bCs/>
          <w:sz w:val="24"/>
          <w:szCs w:val="24"/>
        </w:rPr>
        <w:t>(Total for Question 1 is 6 marks)</w:t>
      </w:r>
    </w:p>
    <w:p w14:paraId="488B6E2F" w14:textId="77777777" w:rsidR="00F03FC4" w:rsidRPr="00705D84" w:rsidRDefault="00F03FC4" w:rsidP="00F03FC4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705D84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2259672C" w14:textId="77777777" w:rsidR="00B55E4E" w:rsidRDefault="00B55E4E" w:rsidP="00B55E4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1E5DBDE7" w14:textId="77777777" w:rsidR="00775350" w:rsidRPr="00F03FC4" w:rsidRDefault="00775350" w:rsidP="00B55E4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0EC2DF71" w14:textId="77777777" w:rsidR="00F03FC4" w:rsidRDefault="00F03FC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FEDAC72" w14:textId="6D772492" w:rsidR="00775350" w:rsidRPr="00F03FC4" w:rsidRDefault="00775350" w:rsidP="0077535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3FC4">
        <w:rPr>
          <w:rFonts w:ascii="Times New Roman" w:hAnsi="Times New Roman" w:cs="Times New Roman"/>
          <w:b/>
          <w:bCs/>
          <w:sz w:val="24"/>
          <w:szCs w:val="24"/>
        </w:rPr>
        <w:lastRenderedPageBreak/>
        <w:t>Q2</w:t>
      </w:r>
      <w:r w:rsidRPr="00F03FC4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F03FC4">
        <w:rPr>
          <w:rFonts w:ascii="Times New Roman" w:hAnsi="Times New Roman" w:cs="Times New Roman"/>
          <w:sz w:val="24"/>
          <w:szCs w:val="24"/>
        </w:rPr>
        <w:t> </w:t>
      </w:r>
    </w:p>
    <w:p w14:paraId="2BFD4651" w14:textId="77777777" w:rsidR="00775350" w:rsidRPr="00F03FC4" w:rsidRDefault="00775350" w:rsidP="0077535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03FC4">
        <w:rPr>
          <w:rFonts w:ascii="Times New Roman" w:hAnsi="Times New Roman" w:cs="Times New Roman"/>
          <w:sz w:val="24"/>
          <w:szCs w:val="24"/>
        </w:rPr>
        <w:t xml:space="preserve">A car of mass 1000 kg is towing a caravan of mass 750 kg along a straight horizontal road. The caravan is connected to the car by a </w:t>
      </w:r>
      <w:proofErr w:type="gramStart"/>
      <w:r w:rsidRPr="00F03FC4">
        <w:rPr>
          <w:rFonts w:ascii="Times New Roman" w:hAnsi="Times New Roman" w:cs="Times New Roman"/>
          <w:sz w:val="24"/>
          <w:szCs w:val="24"/>
        </w:rPr>
        <w:t>tow-bar</w:t>
      </w:r>
      <w:proofErr w:type="gramEnd"/>
      <w:r w:rsidRPr="00F03FC4">
        <w:rPr>
          <w:rFonts w:ascii="Times New Roman" w:hAnsi="Times New Roman" w:cs="Times New Roman"/>
          <w:sz w:val="24"/>
          <w:szCs w:val="24"/>
        </w:rPr>
        <w:t xml:space="preserve"> which is parallel to the direction of motion of the car and the caravan. The </w:t>
      </w:r>
      <w:proofErr w:type="gramStart"/>
      <w:r w:rsidRPr="00F03FC4">
        <w:rPr>
          <w:rFonts w:ascii="Times New Roman" w:hAnsi="Times New Roman" w:cs="Times New Roman"/>
          <w:sz w:val="24"/>
          <w:szCs w:val="24"/>
        </w:rPr>
        <w:t>tow-bar</w:t>
      </w:r>
      <w:proofErr w:type="gramEnd"/>
      <w:r w:rsidRPr="00F03FC4">
        <w:rPr>
          <w:rFonts w:ascii="Times New Roman" w:hAnsi="Times New Roman" w:cs="Times New Roman"/>
          <w:sz w:val="24"/>
          <w:szCs w:val="24"/>
        </w:rPr>
        <w:t xml:space="preserve"> is modelled as a light rod. The engine of the car provides a constant driving force of 3200 N. The resistances to the motion of the car and the caravan are modelled as constant forces of magnitude 800 newtons and </w:t>
      </w:r>
      <w:r w:rsidRPr="00F03FC4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F03FC4">
        <w:rPr>
          <w:rFonts w:ascii="Times New Roman" w:hAnsi="Times New Roman" w:cs="Times New Roman"/>
          <w:sz w:val="24"/>
          <w:szCs w:val="24"/>
        </w:rPr>
        <w:t xml:space="preserve"> newtons respectively.</w:t>
      </w:r>
    </w:p>
    <w:p w14:paraId="2E7F4E0B" w14:textId="77777777" w:rsidR="00775350" w:rsidRPr="00F03FC4" w:rsidRDefault="00775350" w:rsidP="0077535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03FC4">
        <w:rPr>
          <w:rFonts w:ascii="Times New Roman" w:hAnsi="Times New Roman" w:cs="Times New Roman"/>
          <w:sz w:val="24"/>
          <w:szCs w:val="24"/>
        </w:rPr>
        <w:t>Given that the acceleration of the car and the caravan is 0.88 m s</w:t>
      </w:r>
      <w:r w:rsidRPr="00F03FC4">
        <w:rPr>
          <w:rFonts w:ascii="Times New Roman" w:hAnsi="Times New Roman" w:cs="Times New Roman"/>
          <w:sz w:val="24"/>
          <w:szCs w:val="24"/>
          <w:vertAlign w:val="superscript"/>
        </w:rPr>
        <w:t>−2</w:t>
      </w:r>
      <w:r w:rsidRPr="00F03FC4">
        <w:rPr>
          <w:rFonts w:ascii="Times New Roman" w:hAnsi="Times New Roman" w:cs="Times New Roman"/>
          <w:sz w:val="24"/>
          <w:szCs w:val="24"/>
        </w:rPr>
        <w:t>,</w:t>
      </w:r>
    </w:p>
    <w:p w14:paraId="64E1D3CF" w14:textId="77777777" w:rsidR="00775350" w:rsidRPr="00F03FC4" w:rsidRDefault="00775350" w:rsidP="0077535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03FC4">
        <w:rPr>
          <w:rFonts w:ascii="Times New Roman" w:hAnsi="Times New Roman" w:cs="Times New Roman"/>
          <w:sz w:val="24"/>
          <w:szCs w:val="24"/>
        </w:rPr>
        <w:t xml:space="preserve">(a) show that </w:t>
      </w:r>
      <w:r w:rsidRPr="00F03FC4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F03FC4">
        <w:rPr>
          <w:rFonts w:ascii="Times New Roman" w:hAnsi="Times New Roman" w:cs="Times New Roman"/>
          <w:sz w:val="24"/>
          <w:szCs w:val="24"/>
        </w:rPr>
        <w:t xml:space="preserve"> = 860,</w:t>
      </w:r>
    </w:p>
    <w:p w14:paraId="4687A7E8" w14:textId="77777777" w:rsidR="00775350" w:rsidRPr="00F03FC4" w:rsidRDefault="00775350" w:rsidP="0077535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03FC4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5D4144D9" w14:textId="77777777" w:rsidR="00775350" w:rsidRPr="00F03FC4" w:rsidRDefault="00775350" w:rsidP="0077535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03FC4">
        <w:rPr>
          <w:rFonts w:ascii="Times New Roman" w:hAnsi="Times New Roman" w:cs="Times New Roman"/>
          <w:sz w:val="24"/>
          <w:szCs w:val="24"/>
        </w:rPr>
        <w:t xml:space="preserve">(b) find the tension in the </w:t>
      </w:r>
      <w:proofErr w:type="gramStart"/>
      <w:r w:rsidRPr="00F03FC4">
        <w:rPr>
          <w:rFonts w:ascii="Times New Roman" w:hAnsi="Times New Roman" w:cs="Times New Roman"/>
          <w:sz w:val="24"/>
          <w:szCs w:val="24"/>
        </w:rPr>
        <w:t>tow-bar</w:t>
      </w:r>
      <w:proofErr w:type="gramEnd"/>
      <w:r w:rsidRPr="00F03FC4">
        <w:rPr>
          <w:rFonts w:ascii="Times New Roman" w:hAnsi="Times New Roman" w:cs="Times New Roman"/>
          <w:sz w:val="24"/>
          <w:szCs w:val="24"/>
        </w:rPr>
        <w:t>.</w:t>
      </w:r>
    </w:p>
    <w:p w14:paraId="2BFB234F" w14:textId="77777777" w:rsidR="00775350" w:rsidRPr="00F03FC4" w:rsidRDefault="00775350" w:rsidP="0077535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03FC4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5C864572" w14:textId="77777777" w:rsidR="00775350" w:rsidRPr="00F03FC4" w:rsidRDefault="00775350" w:rsidP="0077535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03FC4">
        <w:rPr>
          <w:rFonts w:ascii="Times New Roman" w:hAnsi="Times New Roman" w:cs="Times New Roman"/>
          <w:sz w:val="24"/>
          <w:szCs w:val="24"/>
        </w:rPr>
        <w:t> </w:t>
      </w:r>
    </w:p>
    <w:p w14:paraId="312D825F" w14:textId="157F9FDD" w:rsidR="00F03FC4" w:rsidRPr="00F03FC4" w:rsidRDefault="00F03FC4" w:rsidP="00F03FC4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F03FC4">
        <w:rPr>
          <w:rFonts w:ascii="Times New Roman" w:hAnsi="Times New Roman"/>
          <w:b/>
          <w:bCs/>
          <w:sz w:val="24"/>
          <w:szCs w:val="24"/>
        </w:rPr>
        <w:t>(Total for Question 2 is 6 marks)</w:t>
      </w:r>
    </w:p>
    <w:p w14:paraId="39EF4ACF" w14:textId="77777777" w:rsidR="00F03FC4" w:rsidRPr="00705D84" w:rsidRDefault="00F03FC4" w:rsidP="00F03FC4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705D84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262305A6" w14:textId="6502A2D4" w:rsidR="00775350" w:rsidRPr="00F03FC4" w:rsidRDefault="00775350" w:rsidP="0077535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89C85FA" w14:textId="77777777" w:rsidR="00775350" w:rsidRPr="00F03FC4" w:rsidRDefault="00775350" w:rsidP="0077535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7CC850A" w14:textId="77777777" w:rsidR="00775350" w:rsidRPr="00F03FC4" w:rsidRDefault="00775350" w:rsidP="0077535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610DE9DD" w14:textId="77777777" w:rsidR="00775350" w:rsidRPr="00F03FC4" w:rsidRDefault="00775350">
      <w:pPr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br w:type="page"/>
      </w:r>
    </w:p>
    <w:p w14:paraId="5AA9E295" w14:textId="5C249848" w:rsidR="00875EA4" w:rsidRPr="00F03FC4" w:rsidRDefault="00875EA4" w:rsidP="00875EA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lastRenderedPageBreak/>
        <w:t>Q</w:t>
      </w:r>
      <w:r w:rsidR="00775350" w:rsidRPr="00F03FC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3</w:t>
      </w:r>
      <w:r w:rsidRPr="00F03FC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br/>
      </w: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> </w:t>
      </w:r>
    </w:p>
    <w:p w14:paraId="42665920" w14:textId="2377E0CD" w:rsidR="00875EA4" w:rsidRPr="00F03FC4" w:rsidRDefault="00875EA4" w:rsidP="00875EA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41E87633" wp14:editId="52BDDA6F">
            <wp:extent cx="3848987" cy="2194008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009"/>
                    <a:stretch/>
                  </pic:blipFill>
                  <pic:spPr bwMode="auto">
                    <a:xfrm>
                      <a:off x="0" y="0"/>
                      <a:ext cx="3897946" cy="22219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D9965AB" w14:textId="1E38BBA7" w:rsidR="00775350" w:rsidRPr="00F03FC4" w:rsidRDefault="00B55E4E" w:rsidP="00875EA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  <w:r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F</w:t>
      </w:r>
      <w:r w:rsidR="00775350" w:rsidRPr="00F03FC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igure 2</w:t>
      </w:r>
    </w:p>
    <w:p w14:paraId="05739416" w14:textId="77777777" w:rsidR="00775350" w:rsidRPr="00F03FC4" w:rsidRDefault="00775350" w:rsidP="00875EA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6B760926" w14:textId="77777777" w:rsidR="00875EA4" w:rsidRPr="00F03FC4" w:rsidRDefault="00875EA4" w:rsidP="00875EA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A small ball, </w:t>
      </w:r>
      <w:r w:rsidRPr="00F03FC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P</w:t>
      </w: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, of mass 0.8 kg, is held at rest on a smooth horizontal table and is attached </w:t>
      </w: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br/>
        <w:t>to one end of a thin rope.</w:t>
      </w:r>
    </w:p>
    <w:p w14:paraId="2A49DF8E" w14:textId="77777777" w:rsidR="00875EA4" w:rsidRPr="00F03FC4" w:rsidRDefault="00875EA4" w:rsidP="00875EA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>The rope passes over a pulley that is fixed at the edge of the table.</w:t>
      </w:r>
    </w:p>
    <w:p w14:paraId="6F122206" w14:textId="77777777" w:rsidR="00875EA4" w:rsidRPr="00F03FC4" w:rsidRDefault="00875EA4" w:rsidP="00875EA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The other end of the rope is attached to another small ball, </w:t>
      </w:r>
      <w:r w:rsidRPr="00F03FC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Q</w:t>
      </w: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, of mass 0.6 kg, that hangs </w:t>
      </w: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br/>
        <w:t>freely below the pulley.</w:t>
      </w:r>
    </w:p>
    <w:p w14:paraId="25B03F69" w14:textId="77777777" w:rsidR="00875EA4" w:rsidRPr="00F03FC4" w:rsidRDefault="00875EA4" w:rsidP="00875EA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Ball </w:t>
      </w:r>
      <w:r w:rsidRPr="00F03FC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P</w:t>
      </w: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is released from rest, with the rope taut, with </w:t>
      </w:r>
      <w:r w:rsidRPr="00F03FC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P</w:t>
      </w: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at </w:t>
      </w:r>
      <w:proofErr w:type="gramStart"/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>a distance of 1.5</w:t>
      </w:r>
      <w:proofErr w:type="gramEnd"/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m from the </w:t>
      </w: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br/>
        <w:t xml:space="preserve">pulley and with </w:t>
      </w:r>
      <w:r w:rsidRPr="00F03FC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Q</w:t>
      </w: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at a height of 0.4 m above the horizontal floor, as shown in Figure 1.</w:t>
      </w:r>
    </w:p>
    <w:p w14:paraId="757D631A" w14:textId="77777777" w:rsidR="00875EA4" w:rsidRPr="00F03FC4" w:rsidRDefault="00875EA4" w:rsidP="00875EA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Ball </w:t>
      </w:r>
      <w:r w:rsidRPr="00F03FC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Q</w:t>
      </w: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descends, hits the floor and does not rebound.</w:t>
      </w:r>
    </w:p>
    <w:p w14:paraId="664FD2FB" w14:textId="77777777" w:rsidR="00875EA4" w:rsidRPr="00F03FC4" w:rsidRDefault="00875EA4" w:rsidP="00875EA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The balls are modelled as particles, the rope as a light and inextensible string and the pulley </w:t>
      </w: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br/>
        <w:t>as small and smooth.</w:t>
      </w:r>
    </w:p>
    <w:p w14:paraId="1F5DCED0" w14:textId="77777777" w:rsidR="00875EA4" w:rsidRPr="00F03FC4" w:rsidRDefault="00875EA4" w:rsidP="00875EA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>Using this model,</w:t>
      </w:r>
    </w:p>
    <w:p w14:paraId="6CD3BD0E" w14:textId="77777777" w:rsidR="00875EA4" w:rsidRPr="00F03FC4" w:rsidRDefault="00875EA4" w:rsidP="00875EA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(a)  show that the acceleration of </w:t>
      </w:r>
      <w:r w:rsidRPr="00F03FC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Q</w:t>
      </w: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>, as it falls, is 4.2 m s</w:t>
      </w:r>
      <w:r w:rsidRPr="00F03FC4">
        <w:rPr>
          <w:rFonts w:ascii="Times New Roman" w:eastAsiaTheme="minorEastAsia" w:hAnsi="Times New Roman" w:cs="Times New Roman"/>
          <w:sz w:val="24"/>
          <w:szCs w:val="24"/>
          <w:vertAlign w:val="superscript"/>
          <w:lang w:eastAsia="en-GB"/>
        </w:rPr>
        <w:t>–2</w:t>
      </w:r>
    </w:p>
    <w:p w14:paraId="1208A478" w14:textId="77777777" w:rsidR="00875EA4" w:rsidRPr="00F03FC4" w:rsidRDefault="00875EA4" w:rsidP="00875EA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(5)</w:t>
      </w:r>
    </w:p>
    <w:p w14:paraId="709A5619" w14:textId="77777777" w:rsidR="00875EA4" w:rsidRPr="00F03FC4" w:rsidRDefault="00875EA4" w:rsidP="00875EA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(b)  find the time taken by </w:t>
      </w:r>
      <w:r w:rsidRPr="00F03FC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P</w:t>
      </w: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to hit the pulley from the instant when </w:t>
      </w:r>
      <w:r w:rsidRPr="00F03FC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P</w:t>
      </w: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is released.</w:t>
      </w:r>
    </w:p>
    <w:p w14:paraId="6BE5FA5C" w14:textId="77777777" w:rsidR="00875EA4" w:rsidRPr="00F03FC4" w:rsidRDefault="00875EA4" w:rsidP="00875EA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(6)</w:t>
      </w:r>
    </w:p>
    <w:p w14:paraId="3BCBC1D7" w14:textId="77777777" w:rsidR="00F03FC4" w:rsidRPr="00F03FC4" w:rsidRDefault="00875EA4" w:rsidP="00F03FC4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>(c)  State one limitation of the model that will affect the accuracy of your answer to</w:t>
      </w:r>
    </w:p>
    <w:p w14:paraId="70C2903C" w14:textId="02F2E870" w:rsidR="00875EA4" w:rsidRPr="00F03FC4" w:rsidRDefault="00875EA4" w:rsidP="00F03FC4">
      <w:pPr>
        <w:widowControl w:val="0"/>
        <w:autoSpaceDE w:val="0"/>
        <w:autoSpaceDN w:val="0"/>
        <w:adjustRightInd w:val="0"/>
        <w:spacing w:after="240" w:line="240" w:lineRule="auto"/>
        <w:ind w:left="283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part (a).</w:t>
      </w:r>
    </w:p>
    <w:p w14:paraId="73242E87" w14:textId="77777777" w:rsidR="00875EA4" w:rsidRPr="00F03FC4" w:rsidRDefault="00875EA4" w:rsidP="00875EA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(1)</w:t>
      </w:r>
    </w:p>
    <w:p w14:paraId="4E19DE10" w14:textId="77777777" w:rsidR="00875EA4" w:rsidRPr="00F03FC4" w:rsidRDefault="00875EA4" w:rsidP="00875EA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> </w:t>
      </w:r>
    </w:p>
    <w:p w14:paraId="0B73D83F" w14:textId="7C37179A" w:rsidR="00F03FC4" w:rsidRPr="00705D84" w:rsidRDefault="00F03FC4" w:rsidP="00F03FC4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705D84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705D84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2</w:t>
      </w:r>
      <w:r w:rsidRPr="00705D84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763BA26E" w14:textId="77777777" w:rsidR="00F03FC4" w:rsidRPr="00705D84" w:rsidRDefault="00F03FC4" w:rsidP="00F03FC4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705D84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2C90125D" w14:textId="77777777" w:rsidR="00B55E4E" w:rsidRDefault="00B55E4E" w:rsidP="00B55E4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058DD369" w14:textId="2CF42083" w:rsidR="00B55E4E" w:rsidRPr="00A34D26" w:rsidRDefault="00B55E4E" w:rsidP="00B55E4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</w:t>
      </w:r>
      <w:r w:rsidRPr="00576290">
        <w:rPr>
          <w:rFonts w:ascii="Times New Roman" w:hAnsi="Times New Roman" w:cs="Times New Roman"/>
          <w:b/>
          <w:bCs/>
          <w:color w:val="000000"/>
          <w:sz w:val="24"/>
          <w:szCs w:val="24"/>
        </w:rPr>
        <w:t>nd of Questions</w:t>
      </w:r>
    </w:p>
    <w:p w14:paraId="54D3F05D" w14:textId="12D834F2" w:rsidR="00EA1A1C" w:rsidRPr="00F03FC4" w:rsidRDefault="00EA1A1C" w:rsidP="0077535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9139048" w14:textId="689158F7" w:rsidR="00FE6B55" w:rsidRPr="00F03FC4" w:rsidRDefault="00FE6B55" w:rsidP="00F5628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36BCD6EB" w14:textId="77777777" w:rsidR="00B55E4E" w:rsidRDefault="00B55E4E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p w14:paraId="210DCD5E" w14:textId="0183C22D" w:rsidR="001F3370" w:rsidRPr="00F03FC4" w:rsidRDefault="001F3370" w:rsidP="001F337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F03FC4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Bronze</w:t>
      </w:r>
      <w:r w:rsidR="00F56281" w:rsidRPr="00F03FC4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</w:t>
      </w:r>
      <w:r w:rsidRPr="00F03FC4">
        <w:rPr>
          <w:rFonts w:ascii="Times New Roman" w:hAnsi="Times New Roman" w:cs="Times New Roman"/>
          <w:b/>
          <w:bCs/>
          <w:sz w:val="24"/>
          <w:szCs w:val="24"/>
          <w:u w:val="single"/>
        </w:rPr>
        <w:t>Mark</w:t>
      </w:r>
      <w:r w:rsidR="00F56281" w:rsidRPr="00F03FC4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</w:t>
      </w:r>
      <w:r w:rsidRPr="00F03FC4">
        <w:rPr>
          <w:rFonts w:ascii="Times New Roman" w:hAnsi="Times New Roman" w:cs="Times New Roman"/>
          <w:b/>
          <w:bCs/>
          <w:sz w:val="24"/>
          <w:szCs w:val="24"/>
          <w:u w:val="single"/>
        </w:rPr>
        <w:t>Scheme</w:t>
      </w:r>
    </w:p>
    <w:bookmarkEnd w:id="3"/>
    <w:p w14:paraId="136ADC5E" w14:textId="77777777" w:rsidR="00F56281" w:rsidRPr="00F03FC4" w:rsidRDefault="00F56281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36D66B8" w14:textId="7A13F80D" w:rsidR="00D42D8E" w:rsidRPr="00F03FC4" w:rsidRDefault="00D42D8E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A600A8C" w14:textId="21D2E5B9" w:rsidR="002D4F1E" w:rsidRPr="00F03FC4" w:rsidRDefault="002D4F1E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F03FC4">
        <w:rPr>
          <w:rFonts w:ascii="Times New Roman" w:hAnsi="Times New Roman" w:cs="Times New Roman"/>
          <w:b/>
          <w:bCs/>
          <w:sz w:val="24"/>
          <w:szCs w:val="24"/>
        </w:rPr>
        <w:t>Q</w:t>
      </w:r>
      <w:r w:rsidR="00775350" w:rsidRPr="00F03FC4">
        <w:rPr>
          <w:rFonts w:ascii="Times New Roman" w:hAnsi="Times New Roman" w:cs="Times New Roman"/>
          <w:b/>
          <w:bCs/>
          <w:sz w:val="24"/>
          <w:szCs w:val="24"/>
        </w:rPr>
        <w:t>1</w:t>
      </w:r>
    </w:p>
    <w:p w14:paraId="7D333E7D" w14:textId="77777777" w:rsidR="00500EC5" w:rsidRPr="00F03FC4" w:rsidRDefault="00500EC5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46A3AD6" w14:textId="16315269" w:rsidR="002D4F1E" w:rsidRPr="00F03FC4" w:rsidRDefault="00500EC5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F03FC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24A7CF7" wp14:editId="098D564C">
            <wp:extent cx="5731510" cy="4818380"/>
            <wp:effectExtent l="0" t="0" r="2540" b="127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818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03FC4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923569D" w14:textId="379C3486" w:rsidR="008B3916" w:rsidRPr="00F03FC4" w:rsidRDefault="00DE2E16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F03FC4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bookmarkStart w:id="4" w:name="SiQue"/>
      <w:r w:rsidR="00775350" w:rsidRPr="00F03FC4">
        <w:rPr>
          <w:rFonts w:ascii="Times New Roman" w:hAnsi="Times New Roman" w:cs="Times New Roman"/>
          <w:b/>
          <w:bCs/>
          <w:sz w:val="24"/>
          <w:szCs w:val="24"/>
        </w:rPr>
        <w:t>2</w:t>
      </w:r>
    </w:p>
    <w:p w14:paraId="4653033A" w14:textId="77777777" w:rsidR="00775350" w:rsidRPr="00F03FC4" w:rsidRDefault="00500EC5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F03FC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6B0E0E7" wp14:editId="40FFFBEE">
            <wp:extent cx="5731510" cy="4364355"/>
            <wp:effectExtent l="0" t="0" r="254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364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383905" w14:textId="77777777" w:rsidR="00775350" w:rsidRPr="00F03FC4" w:rsidRDefault="00775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F03FC4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9AF9385" w14:textId="3FE3284A" w:rsidR="00775350" w:rsidRPr="00F03FC4" w:rsidRDefault="00775350" w:rsidP="00775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F03FC4">
        <w:rPr>
          <w:rFonts w:ascii="Times New Roman" w:hAnsi="Times New Roman" w:cs="Times New Roman"/>
          <w:b/>
          <w:bCs/>
          <w:sz w:val="24"/>
          <w:szCs w:val="24"/>
        </w:rPr>
        <w:lastRenderedPageBreak/>
        <w:t>Q3</w:t>
      </w:r>
    </w:p>
    <w:p w14:paraId="5FBB5225" w14:textId="77777777" w:rsidR="00775350" w:rsidRPr="00F03FC4" w:rsidRDefault="00775350" w:rsidP="00775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F03FC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2EE05F6" wp14:editId="43EB862B">
            <wp:extent cx="5731510" cy="5243828"/>
            <wp:effectExtent l="0" t="0" r="254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2438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816E88" w14:textId="304B46F6" w:rsidR="00FE6B55" w:rsidRPr="00F03FC4" w:rsidRDefault="00775350" w:rsidP="00775350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F03FC4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F206814" wp14:editId="7E81C14B">
            <wp:extent cx="5731510" cy="5277487"/>
            <wp:effectExtent l="0" t="0" r="254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2774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03FC4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F03FC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2DA312D" wp14:editId="4A6F8827">
            <wp:extent cx="5731510" cy="1779270"/>
            <wp:effectExtent l="0" t="0" r="254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779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03FC4">
        <w:rPr>
          <w:rFonts w:ascii="Times New Roman" w:hAnsi="Times New Roman" w:cs="Times New Roman"/>
          <w:b/>
          <w:bCs/>
          <w:sz w:val="24"/>
          <w:szCs w:val="24"/>
          <w:u w:val="single"/>
        </w:rPr>
        <w:br w:type="page"/>
      </w:r>
    </w:p>
    <w:bookmarkEnd w:id="4"/>
    <w:p w14:paraId="2C5ECC3D" w14:textId="44FEEFE7" w:rsidR="00F03FC4" w:rsidRDefault="00F03FC4" w:rsidP="00F03FC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E6A3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3363" behindDoc="0" locked="0" layoutInCell="1" allowOverlap="1" wp14:anchorId="3179FDF4" wp14:editId="30104DB6">
            <wp:simplePos x="0" y="0"/>
            <wp:positionH relativeFrom="rightMargin">
              <wp:align>left</wp:align>
            </wp:positionH>
            <wp:positionV relativeFrom="paragraph">
              <wp:posOffset>-725170</wp:posOffset>
            </wp:positionV>
            <wp:extent cx="757555" cy="721995"/>
            <wp:effectExtent l="0" t="0" r="4445" b="1905"/>
            <wp:wrapNone/>
            <wp:docPr id="3" name="Picture 3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t>Silver</w:t>
      </w:r>
      <w:r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 Questions</w:t>
      </w:r>
      <w:r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</w:p>
    <w:p w14:paraId="1E696955" w14:textId="490BFE82" w:rsidR="00CC765B" w:rsidRPr="00CC765B" w:rsidRDefault="00CC765B" w:rsidP="00F03FC4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alculator </w:t>
      </w:r>
    </w:p>
    <w:p w14:paraId="385BB6A1" w14:textId="6321AFFD" w:rsidR="00F03FC4" w:rsidRDefault="00F03FC4" w:rsidP="00F03FC4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920EF0">
        <w:rPr>
          <w:rFonts w:ascii="Times New Roman" w:hAnsi="Times New Roman" w:cs="Times New Roman"/>
          <w:sz w:val="24"/>
          <w:szCs w:val="24"/>
        </w:rPr>
        <w:t xml:space="preserve">The total mark for this section is </w:t>
      </w:r>
      <w:r>
        <w:rPr>
          <w:rFonts w:ascii="Times New Roman" w:hAnsi="Times New Roman" w:cs="Times New Roman"/>
          <w:sz w:val="24"/>
          <w:szCs w:val="24"/>
        </w:rPr>
        <w:t>35</w:t>
      </w:r>
    </w:p>
    <w:p w14:paraId="346FEDB4" w14:textId="77777777" w:rsidR="00F03FC4" w:rsidRDefault="00F03FC4" w:rsidP="00F03FC4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53FF9F9" w14:textId="0A3D47B6" w:rsidR="00775350" w:rsidRPr="00F03FC4" w:rsidRDefault="00775350" w:rsidP="0077535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Q1</w:t>
      </w:r>
      <w:r w:rsidRPr="00F03FC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br/>
      </w: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> </w:t>
      </w:r>
    </w:p>
    <w:p w14:paraId="42658C57" w14:textId="77777777" w:rsidR="00775350" w:rsidRPr="00F03FC4" w:rsidRDefault="00775350" w:rsidP="0077535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>A woman travels in a lift. The mass of the woman is 50 kg and the mass of the lift is 950 kg. The lift is being raised vertically by a vertical cable which is attached to the top of the lift. The lift is moving upwards and has constant deceleration of 2 m s</w:t>
      </w:r>
      <w:r w:rsidRPr="00F03FC4">
        <w:rPr>
          <w:rFonts w:ascii="Times New Roman" w:eastAsiaTheme="minorEastAsia" w:hAnsi="Times New Roman" w:cs="Times New Roman"/>
          <w:sz w:val="24"/>
          <w:szCs w:val="24"/>
          <w:vertAlign w:val="superscript"/>
          <w:lang w:eastAsia="en-GB"/>
        </w:rPr>
        <w:t>−2</w:t>
      </w: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>. By modelling the cable as being light and inextensible, find</w:t>
      </w:r>
    </w:p>
    <w:p w14:paraId="4CC5D001" w14:textId="77777777" w:rsidR="00775350" w:rsidRPr="00F03FC4" w:rsidRDefault="00775350" w:rsidP="0077535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br/>
        <w:t>(a)  the tension in the cable,</w:t>
      </w:r>
    </w:p>
    <w:p w14:paraId="5BC98D81" w14:textId="77777777" w:rsidR="00775350" w:rsidRPr="00F03FC4" w:rsidRDefault="00775350" w:rsidP="0077535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(3)</w:t>
      </w:r>
    </w:p>
    <w:p w14:paraId="5E467137" w14:textId="77777777" w:rsidR="00775350" w:rsidRPr="00F03FC4" w:rsidRDefault="00775350" w:rsidP="0077535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>(b)  the magnitude of the force exerted on the woman by the floor of the lift.</w:t>
      </w:r>
    </w:p>
    <w:p w14:paraId="4F7245A3" w14:textId="79C25909" w:rsidR="00775350" w:rsidRDefault="00775350" w:rsidP="0077535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(3)</w:t>
      </w:r>
    </w:p>
    <w:p w14:paraId="2FDE9D17" w14:textId="77777777" w:rsidR="00F03FC4" w:rsidRPr="00F03FC4" w:rsidRDefault="00F03FC4" w:rsidP="0077535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79064FF1" w14:textId="77777777" w:rsidR="00F03FC4" w:rsidRPr="00705D84" w:rsidRDefault="00F03FC4" w:rsidP="00F03FC4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705D84">
        <w:rPr>
          <w:rFonts w:ascii="Times New Roman" w:hAnsi="Times New Roman"/>
          <w:b/>
          <w:bCs/>
          <w:sz w:val="24"/>
          <w:szCs w:val="24"/>
        </w:rPr>
        <w:t>(Total for Question 1 is 6 marks)</w:t>
      </w:r>
    </w:p>
    <w:p w14:paraId="6DE66550" w14:textId="28ADE6D0" w:rsidR="00775350" w:rsidRPr="00F03FC4" w:rsidRDefault="00F03FC4" w:rsidP="00F03FC4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705D84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3AC9ABDE" w14:textId="77777777" w:rsidR="00775350" w:rsidRPr="00F03FC4" w:rsidRDefault="00775350" w:rsidP="00775350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</w:p>
    <w:p w14:paraId="65D33C96" w14:textId="6BF4C81D" w:rsidR="00775350" w:rsidRPr="00F03FC4" w:rsidRDefault="00775350" w:rsidP="0077535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F03FC4">
        <w:rPr>
          <w:rFonts w:ascii="Times New Roman" w:hAnsi="Times New Roman" w:cs="Times New Roman"/>
          <w:b/>
          <w:bCs/>
          <w:sz w:val="24"/>
          <w:szCs w:val="24"/>
        </w:rPr>
        <w:t>Q2</w:t>
      </w:r>
    </w:p>
    <w:p w14:paraId="73C837A2" w14:textId="77777777" w:rsidR="00775350" w:rsidRPr="00F03FC4" w:rsidRDefault="00775350" w:rsidP="0077535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3FC4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F03FC4">
        <w:rPr>
          <w:rFonts w:ascii="Times New Roman" w:hAnsi="Times New Roman" w:cs="Times New Roman"/>
          <w:sz w:val="24"/>
          <w:szCs w:val="24"/>
        </w:rPr>
        <w:t>A car of mass 800 kg pulls a trailer of mass 200 kg along a straight horizontal road using a light towbar which is parallel to the road. The horizontal resistances to motion of the car and the trailer have magnitudes 400 N and 200 N respectively. The engine of the car produces a constant horizontal driving force on the car of magnitude 1200 N. Find</w:t>
      </w:r>
    </w:p>
    <w:p w14:paraId="630B2654" w14:textId="77777777" w:rsidR="00775350" w:rsidRPr="00F03FC4" w:rsidRDefault="00775350" w:rsidP="0077535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03FC4">
        <w:rPr>
          <w:rFonts w:ascii="Times New Roman" w:hAnsi="Times New Roman" w:cs="Times New Roman"/>
          <w:sz w:val="24"/>
          <w:szCs w:val="24"/>
        </w:rPr>
        <w:t>(a)  the acceleration of the car and trailer,</w:t>
      </w:r>
    </w:p>
    <w:p w14:paraId="3DCA54AF" w14:textId="77777777" w:rsidR="00775350" w:rsidRPr="00F03FC4" w:rsidRDefault="00775350" w:rsidP="00775350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03FC4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161F9432" w14:textId="77777777" w:rsidR="00775350" w:rsidRPr="00F03FC4" w:rsidRDefault="00775350" w:rsidP="0077535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03FC4">
        <w:rPr>
          <w:rFonts w:ascii="Times New Roman" w:hAnsi="Times New Roman" w:cs="Times New Roman"/>
          <w:sz w:val="24"/>
          <w:szCs w:val="24"/>
        </w:rPr>
        <w:t>(b)  the magnitude of the tension in the towbar.</w:t>
      </w:r>
    </w:p>
    <w:p w14:paraId="5484F4BD" w14:textId="77777777" w:rsidR="00775350" w:rsidRPr="00F03FC4" w:rsidRDefault="00775350" w:rsidP="00775350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03FC4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0BADE7CE" w14:textId="77777777" w:rsidR="00775350" w:rsidRPr="00F03FC4" w:rsidRDefault="00775350" w:rsidP="0077535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03FC4">
        <w:rPr>
          <w:rFonts w:ascii="Times New Roman" w:hAnsi="Times New Roman" w:cs="Times New Roman"/>
          <w:sz w:val="24"/>
          <w:szCs w:val="24"/>
        </w:rPr>
        <w:t xml:space="preserve">The car is moving along the road when the driver sees a hazard ahead. He reduces the force produced by the engine to zero and applies the brakes. The brakes produce a force on the car of magnitude </w:t>
      </w:r>
      <w:r w:rsidRPr="00F03FC4">
        <w:rPr>
          <w:rFonts w:ascii="Times New Roman" w:hAnsi="Times New Roman" w:cs="Times New Roman"/>
          <w:i/>
          <w:iCs/>
          <w:sz w:val="24"/>
          <w:szCs w:val="24"/>
        </w:rPr>
        <w:t>F</w:t>
      </w:r>
      <w:r w:rsidRPr="00F03FC4">
        <w:rPr>
          <w:rFonts w:ascii="Times New Roman" w:hAnsi="Times New Roman" w:cs="Times New Roman"/>
          <w:sz w:val="24"/>
          <w:szCs w:val="24"/>
        </w:rPr>
        <w:t xml:space="preserve"> newtons and the car and trailer decelerate. Given that the resistances to motion are unchanged and the magnitude of the thrust in the towbar is 100 N,</w:t>
      </w:r>
    </w:p>
    <w:p w14:paraId="29A287F4" w14:textId="77777777" w:rsidR="00775350" w:rsidRPr="00F03FC4" w:rsidRDefault="00775350" w:rsidP="0077535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03FC4">
        <w:rPr>
          <w:rFonts w:ascii="Times New Roman" w:hAnsi="Times New Roman" w:cs="Times New Roman"/>
          <w:sz w:val="24"/>
          <w:szCs w:val="24"/>
        </w:rPr>
        <w:t xml:space="preserve">(c)  find the value of </w:t>
      </w:r>
      <w:r w:rsidRPr="00F03FC4">
        <w:rPr>
          <w:rFonts w:ascii="Times New Roman" w:hAnsi="Times New Roman" w:cs="Times New Roman"/>
          <w:i/>
          <w:iCs/>
          <w:sz w:val="24"/>
          <w:szCs w:val="24"/>
        </w:rPr>
        <w:t>F</w:t>
      </w:r>
      <w:r w:rsidRPr="00F03FC4">
        <w:rPr>
          <w:rFonts w:ascii="Times New Roman" w:hAnsi="Times New Roman" w:cs="Times New Roman"/>
          <w:sz w:val="24"/>
          <w:szCs w:val="24"/>
        </w:rPr>
        <w:t>.</w:t>
      </w:r>
    </w:p>
    <w:p w14:paraId="5B46655E" w14:textId="78E0B996" w:rsidR="00775350" w:rsidRDefault="00775350" w:rsidP="00775350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03FC4">
        <w:rPr>
          <w:rFonts w:ascii="Times New Roman" w:hAnsi="Times New Roman" w:cs="Times New Roman"/>
          <w:b/>
          <w:bCs/>
          <w:sz w:val="24"/>
          <w:szCs w:val="24"/>
        </w:rPr>
        <w:t>(7)</w:t>
      </w:r>
    </w:p>
    <w:p w14:paraId="603CB90F" w14:textId="77777777" w:rsidR="00F03FC4" w:rsidRPr="00F03FC4" w:rsidRDefault="00F03FC4" w:rsidP="00775350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27C9128" w14:textId="7D7C0018" w:rsidR="00F03FC4" w:rsidRPr="00705D84" w:rsidRDefault="00F03FC4" w:rsidP="00F03FC4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705D84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705D84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3</w:t>
      </w:r>
      <w:r w:rsidRPr="00705D84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6FD96BF8" w14:textId="77777777" w:rsidR="00F03FC4" w:rsidRPr="00705D84" w:rsidRDefault="00F03FC4" w:rsidP="00F03FC4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705D84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6297BAEF" w14:textId="77777777" w:rsidR="00775350" w:rsidRPr="00F03FC4" w:rsidRDefault="00775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F03FC4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1BD2F1B" w14:textId="23103B53" w:rsidR="00875EA4" w:rsidRPr="00F03FC4" w:rsidRDefault="00875EA4" w:rsidP="00775350">
      <w:pPr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lastRenderedPageBreak/>
        <w:t>Q</w:t>
      </w:r>
      <w:r w:rsidR="00775350" w:rsidRPr="00F03FC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3</w:t>
      </w:r>
      <w:r w:rsidRPr="00F03FC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 xml:space="preserve"> </w:t>
      </w:r>
    </w:p>
    <w:p w14:paraId="7F1EAC0B" w14:textId="77777777" w:rsidR="00875EA4" w:rsidRPr="00F03FC4" w:rsidRDefault="00875EA4">
      <w:pPr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</w:p>
    <w:p w14:paraId="6588F6DA" w14:textId="17C3F266" w:rsidR="00875EA4" w:rsidRPr="00F03FC4" w:rsidRDefault="00875EA4" w:rsidP="00875EA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03FC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6BB2BB7" wp14:editId="0314DBEB">
            <wp:extent cx="1201479" cy="1939530"/>
            <wp:effectExtent l="0" t="0" r="0" b="381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2473" cy="19572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72EE33" w14:textId="4AD1ADBD" w:rsidR="00875EA4" w:rsidRPr="00F03FC4" w:rsidRDefault="00875EA4" w:rsidP="00875EA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F03FC4">
        <w:rPr>
          <w:rFonts w:ascii="Times New Roman" w:hAnsi="Times New Roman" w:cs="Times New Roman"/>
          <w:b/>
          <w:bCs/>
          <w:sz w:val="24"/>
          <w:szCs w:val="24"/>
        </w:rPr>
        <w:t xml:space="preserve">Figure </w:t>
      </w:r>
      <w:r w:rsidR="00775350" w:rsidRPr="00F03FC4">
        <w:rPr>
          <w:rFonts w:ascii="Times New Roman" w:hAnsi="Times New Roman" w:cs="Times New Roman"/>
          <w:b/>
          <w:bCs/>
          <w:sz w:val="24"/>
          <w:szCs w:val="24"/>
        </w:rPr>
        <w:t>1</w:t>
      </w:r>
    </w:p>
    <w:p w14:paraId="7ACEEA6D" w14:textId="77777777" w:rsidR="00875EA4" w:rsidRPr="00F03FC4" w:rsidRDefault="00875EA4" w:rsidP="00875EA4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1E28EEAD" w14:textId="36E22F8C" w:rsidR="00875EA4" w:rsidRPr="00F03FC4" w:rsidRDefault="00875EA4" w:rsidP="00875EA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03FC4">
        <w:rPr>
          <w:rFonts w:ascii="Times New Roman" w:hAnsi="Times New Roman" w:cs="Times New Roman"/>
          <w:sz w:val="24"/>
          <w:szCs w:val="24"/>
        </w:rPr>
        <w:t xml:space="preserve">Three particles </w:t>
      </w:r>
      <w:r w:rsidRPr="00F03FC4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03FC4">
        <w:rPr>
          <w:rFonts w:ascii="Times New Roman" w:hAnsi="Times New Roman" w:cs="Times New Roman"/>
          <w:sz w:val="24"/>
          <w:szCs w:val="24"/>
        </w:rPr>
        <w:t xml:space="preserve">, </w:t>
      </w:r>
      <w:r w:rsidRPr="00F03FC4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F03FC4">
        <w:rPr>
          <w:rFonts w:ascii="Times New Roman" w:hAnsi="Times New Roman" w:cs="Times New Roman"/>
          <w:sz w:val="24"/>
          <w:szCs w:val="24"/>
        </w:rPr>
        <w:t xml:space="preserve"> and </w:t>
      </w:r>
      <w:r w:rsidRPr="00F03FC4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F03FC4">
        <w:rPr>
          <w:rFonts w:ascii="Times New Roman" w:hAnsi="Times New Roman" w:cs="Times New Roman"/>
          <w:sz w:val="24"/>
          <w:szCs w:val="24"/>
        </w:rPr>
        <w:t xml:space="preserve"> have masses 3</w:t>
      </w:r>
      <w:r w:rsidRPr="00F03FC4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F03FC4">
        <w:rPr>
          <w:rFonts w:ascii="Times New Roman" w:hAnsi="Times New Roman" w:cs="Times New Roman"/>
          <w:sz w:val="24"/>
          <w:szCs w:val="24"/>
        </w:rPr>
        <w:t>, 2</w:t>
      </w:r>
      <w:r w:rsidRPr="00F03FC4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F03FC4">
        <w:rPr>
          <w:rFonts w:ascii="Times New Roman" w:hAnsi="Times New Roman" w:cs="Times New Roman"/>
          <w:sz w:val="24"/>
          <w:szCs w:val="24"/>
        </w:rPr>
        <w:t xml:space="preserve"> and 2</w:t>
      </w:r>
      <w:r w:rsidRPr="00F03FC4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F03FC4">
        <w:rPr>
          <w:rFonts w:ascii="Times New Roman" w:hAnsi="Times New Roman" w:cs="Times New Roman"/>
          <w:sz w:val="24"/>
          <w:szCs w:val="24"/>
        </w:rPr>
        <w:t xml:space="preserve"> respectively. Particle </w:t>
      </w:r>
      <w:r w:rsidRPr="00F03FC4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F03FC4">
        <w:rPr>
          <w:rFonts w:ascii="Times New Roman" w:hAnsi="Times New Roman" w:cs="Times New Roman"/>
          <w:sz w:val="24"/>
          <w:szCs w:val="24"/>
        </w:rPr>
        <w:t xml:space="preserve"> is attached to particle </w:t>
      </w:r>
      <w:r w:rsidRPr="00F03FC4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F03FC4">
        <w:rPr>
          <w:rFonts w:ascii="Times New Roman" w:hAnsi="Times New Roman" w:cs="Times New Roman"/>
          <w:sz w:val="24"/>
          <w:szCs w:val="24"/>
        </w:rPr>
        <w:t xml:space="preserve">. Particles </w:t>
      </w:r>
      <w:r w:rsidRPr="00F03FC4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03FC4">
        <w:rPr>
          <w:rFonts w:ascii="Times New Roman" w:hAnsi="Times New Roman" w:cs="Times New Roman"/>
          <w:sz w:val="24"/>
          <w:szCs w:val="24"/>
        </w:rPr>
        <w:t xml:space="preserve"> and </w:t>
      </w:r>
      <w:r w:rsidRPr="00F03FC4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F03FC4">
        <w:rPr>
          <w:rFonts w:ascii="Times New Roman" w:hAnsi="Times New Roman" w:cs="Times New Roman"/>
          <w:sz w:val="24"/>
          <w:szCs w:val="24"/>
        </w:rPr>
        <w:t xml:space="preserve"> are connected by a light inextensible string which passes over a smooth light fixed pulley. The system is held at rest with the string taut and the hanging parts of the string vertical, as shown in Figure </w:t>
      </w:r>
      <w:r w:rsidR="00775350" w:rsidRPr="00F03FC4">
        <w:rPr>
          <w:rFonts w:ascii="Times New Roman" w:hAnsi="Times New Roman" w:cs="Times New Roman"/>
          <w:sz w:val="24"/>
          <w:szCs w:val="24"/>
        </w:rPr>
        <w:t>1</w:t>
      </w:r>
      <w:r w:rsidRPr="00F03FC4">
        <w:rPr>
          <w:rFonts w:ascii="Times New Roman" w:hAnsi="Times New Roman" w:cs="Times New Roman"/>
          <w:sz w:val="24"/>
          <w:szCs w:val="24"/>
        </w:rPr>
        <w:t xml:space="preserve">. The system is released from rest and </w:t>
      </w:r>
      <w:r w:rsidRPr="00F03FC4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03FC4">
        <w:rPr>
          <w:rFonts w:ascii="Times New Roman" w:hAnsi="Times New Roman" w:cs="Times New Roman"/>
          <w:sz w:val="24"/>
          <w:szCs w:val="24"/>
        </w:rPr>
        <w:t xml:space="preserve"> moves upwards.</w:t>
      </w:r>
    </w:p>
    <w:p w14:paraId="235915A7" w14:textId="2F183743" w:rsidR="00875EA4" w:rsidRPr="00F03FC4" w:rsidRDefault="00875EA4" w:rsidP="00875EA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03FC4">
        <w:rPr>
          <w:rFonts w:ascii="Times New Roman" w:hAnsi="Times New Roman" w:cs="Times New Roman"/>
          <w:sz w:val="24"/>
          <w:szCs w:val="24"/>
        </w:rPr>
        <w:t>(a) (</w:t>
      </w:r>
      <w:proofErr w:type="spellStart"/>
      <w:r w:rsidRPr="00F03FC4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F03FC4">
        <w:rPr>
          <w:rFonts w:ascii="Times New Roman" w:hAnsi="Times New Roman" w:cs="Times New Roman"/>
          <w:sz w:val="24"/>
          <w:szCs w:val="24"/>
        </w:rPr>
        <w:t xml:space="preserve">) Show that the acceleration of </w:t>
      </w:r>
      <w:r w:rsidRPr="00F03FC4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03FC4">
        <w:rPr>
          <w:rFonts w:ascii="Times New Roman" w:hAnsi="Times New Roman" w:cs="Times New Roman"/>
          <w:sz w:val="24"/>
          <w:szCs w:val="24"/>
        </w:rPr>
        <w:t xml:space="preserve"> is </w:t>
      </w:r>
      <w:r w:rsidR="009C28CC" w:rsidRPr="009C28CC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60" w:dyaOrig="620" w14:anchorId="17C7B5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3pt;height:31pt" o:ole="">
            <v:imagedata r:id="rId29" o:title=""/>
          </v:shape>
          <o:OLEObject Type="Embed" ProgID="Equation.DSMT4" ShapeID="_x0000_i1025" DrawAspect="Content" ObjectID="_1727259310" r:id="rId30"/>
        </w:object>
      </w:r>
      <w:r w:rsidR="009C28C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14:paraId="2BA060FD" w14:textId="77777777" w:rsidR="00875EA4" w:rsidRPr="00F03FC4" w:rsidRDefault="00875EA4" w:rsidP="00875EA4">
      <w:pPr>
        <w:widowControl w:val="0"/>
        <w:autoSpaceDE w:val="0"/>
        <w:autoSpaceDN w:val="0"/>
        <w:adjustRightInd w:val="0"/>
        <w:spacing w:after="0" w:line="240" w:lineRule="auto"/>
        <w:ind w:left="210"/>
        <w:rPr>
          <w:rFonts w:ascii="Times New Roman" w:hAnsi="Times New Roman" w:cs="Times New Roman"/>
          <w:sz w:val="24"/>
          <w:szCs w:val="24"/>
        </w:rPr>
      </w:pPr>
      <w:r w:rsidRPr="00F03FC4">
        <w:rPr>
          <w:rFonts w:ascii="Times New Roman" w:hAnsi="Times New Roman" w:cs="Times New Roman"/>
          <w:sz w:val="24"/>
          <w:szCs w:val="24"/>
        </w:rPr>
        <w:t xml:space="preserve">(ii) Find the tension in the string as </w:t>
      </w:r>
      <w:r w:rsidRPr="00F03FC4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03FC4">
        <w:rPr>
          <w:rFonts w:ascii="Times New Roman" w:hAnsi="Times New Roman" w:cs="Times New Roman"/>
          <w:sz w:val="24"/>
          <w:szCs w:val="24"/>
        </w:rPr>
        <w:t xml:space="preserve"> ascends.</w:t>
      </w:r>
    </w:p>
    <w:p w14:paraId="42B5A207" w14:textId="77777777" w:rsidR="00875EA4" w:rsidRPr="00F03FC4" w:rsidRDefault="00875EA4" w:rsidP="00875EA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03FC4">
        <w:rPr>
          <w:rFonts w:ascii="Times New Roman" w:hAnsi="Times New Roman" w:cs="Times New Roman"/>
          <w:b/>
          <w:bCs/>
          <w:sz w:val="24"/>
          <w:szCs w:val="24"/>
        </w:rPr>
        <w:t>(7)</w:t>
      </w:r>
    </w:p>
    <w:p w14:paraId="4D15B165" w14:textId="77777777" w:rsidR="00875EA4" w:rsidRPr="00F03FC4" w:rsidRDefault="00875EA4" w:rsidP="00875EA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03FC4">
        <w:rPr>
          <w:rFonts w:ascii="Times New Roman" w:hAnsi="Times New Roman" w:cs="Times New Roman"/>
          <w:sz w:val="24"/>
          <w:szCs w:val="24"/>
        </w:rPr>
        <w:t xml:space="preserve">At the instant when </w:t>
      </w:r>
      <w:r w:rsidRPr="00F03FC4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03FC4">
        <w:rPr>
          <w:rFonts w:ascii="Times New Roman" w:hAnsi="Times New Roman" w:cs="Times New Roman"/>
          <w:sz w:val="24"/>
          <w:szCs w:val="24"/>
        </w:rPr>
        <w:t xml:space="preserve"> is 0.7 m above its original position, </w:t>
      </w:r>
      <w:r w:rsidRPr="00F03FC4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F03FC4">
        <w:rPr>
          <w:rFonts w:ascii="Times New Roman" w:hAnsi="Times New Roman" w:cs="Times New Roman"/>
          <w:sz w:val="24"/>
          <w:szCs w:val="24"/>
        </w:rPr>
        <w:t xml:space="preserve"> separates from </w:t>
      </w:r>
      <w:r w:rsidRPr="00F03FC4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F03FC4">
        <w:rPr>
          <w:rFonts w:ascii="Times New Roman" w:hAnsi="Times New Roman" w:cs="Times New Roman"/>
          <w:sz w:val="24"/>
          <w:szCs w:val="24"/>
        </w:rPr>
        <w:t xml:space="preserve"> and falls away. In the subsequent motion, </w:t>
      </w:r>
      <w:r w:rsidRPr="00F03FC4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03FC4">
        <w:rPr>
          <w:rFonts w:ascii="Times New Roman" w:hAnsi="Times New Roman" w:cs="Times New Roman"/>
          <w:sz w:val="24"/>
          <w:szCs w:val="24"/>
        </w:rPr>
        <w:t xml:space="preserve"> does not reach the pulley.</w:t>
      </w:r>
    </w:p>
    <w:p w14:paraId="54435B23" w14:textId="77777777" w:rsidR="00875EA4" w:rsidRPr="00F03FC4" w:rsidRDefault="00875EA4" w:rsidP="00875EA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03FC4">
        <w:rPr>
          <w:rFonts w:ascii="Times New Roman" w:hAnsi="Times New Roman" w:cs="Times New Roman"/>
          <w:sz w:val="24"/>
          <w:szCs w:val="24"/>
        </w:rPr>
        <w:t xml:space="preserve">(b) Find the speed of </w:t>
      </w:r>
      <w:r w:rsidRPr="00F03FC4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03FC4">
        <w:rPr>
          <w:rFonts w:ascii="Times New Roman" w:hAnsi="Times New Roman" w:cs="Times New Roman"/>
          <w:sz w:val="24"/>
          <w:szCs w:val="24"/>
        </w:rPr>
        <w:t xml:space="preserve"> at the instant when it is 0.7 m above its original position.</w:t>
      </w:r>
    </w:p>
    <w:p w14:paraId="370C39B0" w14:textId="77777777" w:rsidR="00875EA4" w:rsidRPr="00F03FC4" w:rsidRDefault="00875EA4" w:rsidP="00875EA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03FC4"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14:paraId="6B0DE4F5" w14:textId="77777777" w:rsidR="00875EA4" w:rsidRPr="00F03FC4" w:rsidRDefault="00875EA4" w:rsidP="00875EA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03FC4">
        <w:rPr>
          <w:rFonts w:ascii="Times New Roman" w:hAnsi="Times New Roman" w:cs="Times New Roman"/>
          <w:sz w:val="24"/>
          <w:szCs w:val="24"/>
        </w:rPr>
        <w:t xml:space="preserve">(c) Find the acceleration of </w:t>
      </w:r>
      <w:r w:rsidRPr="00F03FC4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03FC4">
        <w:rPr>
          <w:rFonts w:ascii="Times New Roman" w:hAnsi="Times New Roman" w:cs="Times New Roman"/>
          <w:sz w:val="24"/>
          <w:szCs w:val="24"/>
        </w:rPr>
        <w:t xml:space="preserve"> at the instant after </w:t>
      </w:r>
      <w:r w:rsidRPr="00F03FC4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F03FC4">
        <w:rPr>
          <w:rFonts w:ascii="Times New Roman" w:hAnsi="Times New Roman" w:cs="Times New Roman"/>
          <w:sz w:val="24"/>
          <w:szCs w:val="24"/>
        </w:rPr>
        <w:t xml:space="preserve"> separates from </w:t>
      </w:r>
      <w:r w:rsidRPr="00F03FC4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F03FC4">
        <w:rPr>
          <w:rFonts w:ascii="Times New Roman" w:hAnsi="Times New Roman" w:cs="Times New Roman"/>
          <w:sz w:val="24"/>
          <w:szCs w:val="24"/>
        </w:rPr>
        <w:t>.</w:t>
      </w:r>
    </w:p>
    <w:p w14:paraId="0F158AE9" w14:textId="77777777" w:rsidR="00875EA4" w:rsidRPr="00F03FC4" w:rsidRDefault="00875EA4" w:rsidP="00875EA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03FC4">
        <w:rPr>
          <w:rFonts w:ascii="Times New Roman" w:hAnsi="Times New Roman" w:cs="Times New Roman"/>
          <w:b/>
          <w:bCs/>
          <w:sz w:val="24"/>
          <w:szCs w:val="24"/>
        </w:rPr>
        <w:t>(4)</w:t>
      </w:r>
    </w:p>
    <w:p w14:paraId="487EC285" w14:textId="77777777" w:rsidR="00875EA4" w:rsidRPr="00F03FC4" w:rsidRDefault="00875EA4" w:rsidP="00875EA4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03FC4">
        <w:rPr>
          <w:rFonts w:ascii="Times New Roman" w:hAnsi="Times New Roman" w:cs="Times New Roman"/>
          <w:sz w:val="24"/>
          <w:szCs w:val="24"/>
        </w:rPr>
        <w:t xml:space="preserve">(d) Find the greatest height reached by </w:t>
      </w:r>
      <w:r w:rsidRPr="00F03FC4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03FC4">
        <w:rPr>
          <w:rFonts w:ascii="Times New Roman" w:hAnsi="Times New Roman" w:cs="Times New Roman"/>
          <w:sz w:val="24"/>
          <w:szCs w:val="24"/>
        </w:rPr>
        <w:t xml:space="preserve"> above its original position.</w:t>
      </w:r>
    </w:p>
    <w:p w14:paraId="41F932CC" w14:textId="77777777" w:rsidR="00875EA4" w:rsidRPr="00F03FC4" w:rsidRDefault="00875EA4" w:rsidP="00875EA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03FC4">
        <w:rPr>
          <w:rFonts w:ascii="Times New Roman" w:hAnsi="Times New Roman" w:cs="Times New Roman"/>
          <w:b/>
          <w:bCs/>
          <w:sz w:val="24"/>
          <w:szCs w:val="24"/>
        </w:rPr>
        <w:t>(3)</w:t>
      </w:r>
    </w:p>
    <w:p w14:paraId="7AC9F48B" w14:textId="2EF91656" w:rsidR="00F03FC4" w:rsidRPr="00705D84" w:rsidRDefault="00875EA4" w:rsidP="00F03FC4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F03FC4">
        <w:rPr>
          <w:rFonts w:ascii="Times New Roman" w:hAnsi="Times New Roman" w:cs="Times New Roman"/>
          <w:sz w:val="24"/>
          <w:szCs w:val="24"/>
        </w:rPr>
        <w:br/>
      </w:r>
      <w:r w:rsidR="00F03FC4" w:rsidRPr="00705D84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F03FC4">
        <w:rPr>
          <w:rFonts w:ascii="Times New Roman" w:hAnsi="Times New Roman"/>
          <w:b/>
          <w:bCs/>
          <w:sz w:val="24"/>
          <w:szCs w:val="24"/>
        </w:rPr>
        <w:t>3</w:t>
      </w:r>
      <w:r w:rsidR="00F03FC4" w:rsidRPr="00705D84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F03FC4">
        <w:rPr>
          <w:rFonts w:ascii="Times New Roman" w:hAnsi="Times New Roman"/>
          <w:b/>
          <w:bCs/>
          <w:sz w:val="24"/>
          <w:szCs w:val="24"/>
        </w:rPr>
        <w:t>1</w:t>
      </w:r>
      <w:r w:rsidR="00F03FC4" w:rsidRPr="00705D84">
        <w:rPr>
          <w:rFonts w:ascii="Times New Roman" w:hAnsi="Times New Roman"/>
          <w:b/>
          <w:bCs/>
          <w:sz w:val="24"/>
          <w:szCs w:val="24"/>
        </w:rPr>
        <w:t>6 marks)</w:t>
      </w:r>
    </w:p>
    <w:p w14:paraId="30B767D7" w14:textId="77777777" w:rsidR="00F03FC4" w:rsidRPr="00705D84" w:rsidRDefault="00F03FC4" w:rsidP="00F03FC4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705D84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7F03CC36" w14:textId="77777777" w:rsidR="00B55E4E" w:rsidRDefault="00B55E4E" w:rsidP="00B55E4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4FBE29DA" w14:textId="77777777" w:rsidR="00B55E4E" w:rsidRPr="00A34D26" w:rsidRDefault="00B55E4E" w:rsidP="00B55E4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</w:t>
      </w:r>
      <w:r w:rsidRPr="00576290">
        <w:rPr>
          <w:rFonts w:ascii="Times New Roman" w:hAnsi="Times New Roman" w:cs="Times New Roman"/>
          <w:b/>
          <w:bCs/>
          <w:color w:val="000000"/>
          <w:sz w:val="24"/>
          <w:szCs w:val="24"/>
        </w:rPr>
        <w:t>nd of Questions</w:t>
      </w:r>
    </w:p>
    <w:p w14:paraId="2697AA54" w14:textId="01F5941E" w:rsidR="00EA1A1C" w:rsidRPr="00F03FC4" w:rsidRDefault="00EA1A1C" w:rsidP="00EA1A1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835A9C7" w14:textId="77777777" w:rsidR="00EA1A1C" w:rsidRPr="00F03FC4" w:rsidRDefault="00EA1A1C" w:rsidP="0079303E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71A86EC6" w14:textId="01D4374E" w:rsidR="007D778A" w:rsidRPr="00F03FC4" w:rsidRDefault="007D778A" w:rsidP="0055327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</w:pPr>
    </w:p>
    <w:p w14:paraId="344261A3" w14:textId="77777777" w:rsidR="007D778A" w:rsidRPr="00F03FC4" w:rsidRDefault="007D778A" w:rsidP="007D778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en-GB"/>
        </w:rPr>
      </w:pPr>
    </w:p>
    <w:p w14:paraId="5B008895" w14:textId="45D1FC89" w:rsidR="00535129" w:rsidRPr="00F03FC4" w:rsidRDefault="00535129" w:rsidP="0040134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3FC4">
        <w:rPr>
          <w:rFonts w:ascii="Times New Roman" w:hAnsi="Times New Roman" w:cs="Times New Roman"/>
          <w:sz w:val="24"/>
          <w:szCs w:val="24"/>
        </w:rPr>
        <w:br w:type="page"/>
      </w:r>
    </w:p>
    <w:p w14:paraId="3E84AF72" w14:textId="54B33CD3" w:rsidR="00535129" w:rsidRPr="00F03FC4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bookmarkStart w:id="5" w:name="SiMS"/>
      <w:r w:rsidRPr="00F03FC4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Silver</w:t>
      </w:r>
      <w:r w:rsidR="00F56281" w:rsidRPr="00F03FC4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</w:t>
      </w:r>
      <w:r w:rsidRPr="00F03FC4">
        <w:rPr>
          <w:rFonts w:ascii="Times New Roman" w:hAnsi="Times New Roman" w:cs="Times New Roman"/>
          <w:b/>
          <w:bCs/>
          <w:sz w:val="24"/>
          <w:szCs w:val="24"/>
          <w:u w:val="single"/>
        </w:rPr>
        <w:t>Mark</w:t>
      </w:r>
      <w:r w:rsidR="00F56281" w:rsidRPr="00F03FC4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</w:t>
      </w:r>
      <w:r w:rsidRPr="00F03FC4">
        <w:rPr>
          <w:rFonts w:ascii="Times New Roman" w:hAnsi="Times New Roman" w:cs="Times New Roman"/>
          <w:b/>
          <w:bCs/>
          <w:sz w:val="24"/>
          <w:szCs w:val="24"/>
          <w:u w:val="single"/>
        </w:rPr>
        <w:t>Scheme</w:t>
      </w:r>
    </w:p>
    <w:p w14:paraId="77E83F91" w14:textId="3E12B42C" w:rsidR="00BA38FC" w:rsidRPr="00F03FC4" w:rsidRDefault="00BA38FC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15D9211B" w14:textId="6559B972" w:rsidR="00AA26E5" w:rsidRPr="00F03FC4" w:rsidRDefault="00F56281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  <w:t>Q</w:t>
      </w:r>
      <w:r w:rsidR="00775350" w:rsidRPr="00F03FC4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  <w:t>1</w:t>
      </w:r>
    </w:p>
    <w:p w14:paraId="3495E7DA" w14:textId="77777777" w:rsidR="0079303E" w:rsidRPr="00F03FC4" w:rsidRDefault="0079303E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</w:pPr>
    </w:p>
    <w:p w14:paraId="7DDE6FC3" w14:textId="2F176BD2" w:rsidR="00F56281" w:rsidRPr="00F03FC4" w:rsidRDefault="0079303E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</w:pPr>
      <w:r w:rsidRPr="00F03FC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0D83B7B" wp14:editId="5EC940B1">
            <wp:extent cx="5731510" cy="4001135"/>
            <wp:effectExtent l="0" t="0" r="254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001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102A48" w14:textId="0F8698A1" w:rsidR="00F56281" w:rsidRPr="00F03FC4" w:rsidRDefault="00AA26E5" w:rsidP="00F56281">
      <w:pPr>
        <w:spacing w:after="100" w:afterAutospacing="1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F03FC4">
        <w:rPr>
          <w:rFonts w:ascii="Times New Roman" w:hAnsi="Times New Roman" w:cs="Times New Roman"/>
          <w:b/>
          <w:bCs/>
          <w:sz w:val="24"/>
          <w:szCs w:val="24"/>
        </w:rPr>
        <w:br w:type="page"/>
      </w:r>
      <w:r w:rsidR="00F56281" w:rsidRPr="00F03FC4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  <w:lastRenderedPageBreak/>
        <w:t>Q</w:t>
      </w:r>
      <w:r w:rsidR="00775350" w:rsidRPr="00F03FC4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  <w:t>2</w:t>
      </w:r>
    </w:p>
    <w:bookmarkEnd w:id="5"/>
    <w:p w14:paraId="609BDA2D" w14:textId="0785A6D5" w:rsidR="007A3BC2" w:rsidRPr="00F03FC4" w:rsidRDefault="00EA1A1C">
      <w:pPr>
        <w:rPr>
          <w:rFonts w:ascii="Times New Roman" w:hAnsi="Times New Roman" w:cs="Times New Roman"/>
          <w:sz w:val="24"/>
          <w:szCs w:val="24"/>
        </w:rPr>
      </w:pPr>
      <w:r w:rsidRPr="00F03FC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C52FEE0" wp14:editId="51FDCB55">
            <wp:extent cx="5731510" cy="3786505"/>
            <wp:effectExtent l="0" t="0" r="2540" b="444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786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5DF09A" w14:textId="07E418C5" w:rsidR="00775350" w:rsidRPr="00F03FC4" w:rsidRDefault="00775350">
      <w:pPr>
        <w:rPr>
          <w:rFonts w:ascii="Times New Roman" w:hAnsi="Times New Roman" w:cs="Times New Roman"/>
          <w:sz w:val="24"/>
          <w:szCs w:val="24"/>
        </w:rPr>
      </w:pPr>
    </w:p>
    <w:p w14:paraId="6027487F" w14:textId="77777777" w:rsidR="00775350" w:rsidRPr="00F03FC4" w:rsidRDefault="00775350">
      <w:pPr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  <w:br w:type="page"/>
      </w:r>
    </w:p>
    <w:p w14:paraId="5098DAF1" w14:textId="129A1E07" w:rsidR="00775350" w:rsidRPr="00F03FC4" w:rsidRDefault="00775350" w:rsidP="0077535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  <w:lastRenderedPageBreak/>
        <w:t>Q3</w:t>
      </w:r>
    </w:p>
    <w:p w14:paraId="13142113" w14:textId="77777777" w:rsidR="00775350" w:rsidRPr="00F03FC4" w:rsidRDefault="00775350" w:rsidP="0077535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645A15C" w14:textId="77777777" w:rsidR="00775350" w:rsidRPr="00F03FC4" w:rsidRDefault="00775350" w:rsidP="0077535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F03FC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70CB3F7" wp14:editId="3D6101DE">
            <wp:extent cx="5731510" cy="5086350"/>
            <wp:effectExtent l="0" t="0" r="254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1998"/>
                    <a:stretch/>
                  </pic:blipFill>
                  <pic:spPr bwMode="auto">
                    <a:xfrm>
                      <a:off x="0" y="0"/>
                      <a:ext cx="5731510" cy="508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F33F362" w14:textId="5E151583" w:rsidR="00775350" w:rsidRPr="00F03FC4" w:rsidRDefault="00775350" w:rsidP="00775350">
      <w:pPr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  <w:lang w:eastAsia="en-GB"/>
        </w:rPr>
      </w:pPr>
    </w:p>
    <w:p w14:paraId="5496E25B" w14:textId="77777777" w:rsidR="00775350" w:rsidRPr="00F03FC4" w:rsidRDefault="00775350">
      <w:pPr>
        <w:rPr>
          <w:rFonts w:ascii="Times New Roman" w:hAnsi="Times New Roman" w:cs="Times New Roman"/>
          <w:sz w:val="24"/>
          <w:szCs w:val="24"/>
        </w:rPr>
      </w:pPr>
    </w:p>
    <w:p w14:paraId="7FF6E02B" w14:textId="65E757FC" w:rsidR="00BA38FC" w:rsidRPr="00F03FC4" w:rsidRDefault="00BA38FC">
      <w:pPr>
        <w:rPr>
          <w:rFonts w:ascii="Times New Roman" w:hAnsi="Times New Roman" w:cs="Times New Roman"/>
          <w:sz w:val="24"/>
          <w:szCs w:val="24"/>
        </w:rPr>
      </w:pPr>
    </w:p>
    <w:p w14:paraId="69B55C2B" w14:textId="77274A11" w:rsidR="00535129" w:rsidRPr="00F03FC4" w:rsidRDefault="00535129">
      <w:pPr>
        <w:rPr>
          <w:rFonts w:ascii="Times New Roman" w:hAnsi="Times New Roman" w:cs="Times New Roman"/>
          <w:sz w:val="24"/>
          <w:szCs w:val="24"/>
        </w:rPr>
      </w:pPr>
      <w:r w:rsidRPr="00F03FC4">
        <w:rPr>
          <w:rFonts w:ascii="Times New Roman" w:hAnsi="Times New Roman" w:cs="Times New Roman"/>
          <w:sz w:val="24"/>
          <w:szCs w:val="24"/>
        </w:rPr>
        <w:br w:type="page"/>
      </w:r>
    </w:p>
    <w:p w14:paraId="6A453CB4" w14:textId="73A502C8" w:rsidR="00F03FC4" w:rsidRPr="001E6A32" w:rsidRDefault="00F03FC4" w:rsidP="00F03FC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1E6A3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5411" behindDoc="0" locked="0" layoutInCell="1" allowOverlap="1" wp14:anchorId="341445C5" wp14:editId="08C565EB">
            <wp:simplePos x="0" y="0"/>
            <wp:positionH relativeFrom="rightMargin">
              <wp:align>left</wp:align>
            </wp:positionH>
            <wp:positionV relativeFrom="paragraph">
              <wp:posOffset>-721995</wp:posOffset>
            </wp:positionV>
            <wp:extent cx="757555" cy="721995"/>
            <wp:effectExtent l="0" t="0" r="4445" b="1905"/>
            <wp:wrapNone/>
            <wp:docPr id="7" name="Picture 7" descr="http://upload.wikimedia.org/wikipedia/commons/b/b1/Silver_sta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pload.wikimedia.org/wikipedia/commons/b/b1/Silver_star.png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duotone>
                        <a:prstClr val="black"/>
                        <a:schemeClr val="accent4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555" cy="72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t>Gold</w:t>
      </w:r>
      <w:r w:rsidRPr="00576290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 Questions</w:t>
      </w:r>
      <w:r w:rsidRPr="00576290">
        <w:rPr>
          <w:rFonts w:ascii="Times New Roman" w:hAnsi="Times New Roman" w:cs="Times New Roman"/>
          <w:b/>
          <w:bCs/>
          <w:sz w:val="32"/>
          <w:szCs w:val="32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E6A32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</w:p>
    <w:p w14:paraId="7A0C04F5" w14:textId="08758740" w:rsidR="00CC765B" w:rsidRPr="00CC765B" w:rsidRDefault="00CC765B" w:rsidP="00F03FC4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alculator </w:t>
      </w:r>
    </w:p>
    <w:p w14:paraId="7D36A2E6" w14:textId="6C2F9FA2" w:rsidR="00F03FC4" w:rsidRDefault="00F03FC4" w:rsidP="00F03FC4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6"/>
          <w:szCs w:val="26"/>
        </w:rPr>
      </w:pPr>
      <w:r w:rsidRPr="00576290">
        <w:rPr>
          <w:rFonts w:ascii="Times New Roman" w:hAnsi="Times New Roman" w:cs="Times New Roman"/>
          <w:sz w:val="26"/>
          <w:szCs w:val="26"/>
        </w:rPr>
        <w:t xml:space="preserve">The total mark for this section is </w:t>
      </w:r>
      <w:r>
        <w:rPr>
          <w:rFonts w:ascii="Times New Roman" w:hAnsi="Times New Roman" w:cs="Times New Roman"/>
          <w:sz w:val="26"/>
          <w:szCs w:val="26"/>
        </w:rPr>
        <w:t>30</w:t>
      </w:r>
    </w:p>
    <w:p w14:paraId="4D62B38A" w14:textId="77777777" w:rsidR="00F03FC4" w:rsidRPr="00576290" w:rsidRDefault="00F03FC4" w:rsidP="00F03FC4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</w:rPr>
      </w:pPr>
    </w:p>
    <w:p w14:paraId="08E4D552" w14:textId="24DAA0B5" w:rsidR="0079303E" w:rsidRPr="00F03FC4" w:rsidRDefault="00F56281" w:rsidP="0079303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hAnsi="Times New Roman" w:cs="Times New Roman"/>
          <w:b/>
          <w:bCs/>
          <w:sz w:val="24"/>
          <w:szCs w:val="24"/>
        </w:rPr>
        <w:t>Q1</w:t>
      </w:r>
      <w:r w:rsidR="0079303E" w:rsidRPr="00F03FC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br/>
      </w:r>
      <w:r w:rsidR="0079303E"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> </w:t>
      </w:r>
    </w:p>
    <w:p w14:paraId="4DD861F0" w14:textId="10E51F4C" w:rsidR="0079303E" w:rsidRPr="00F03FC4" w:rsidRDefault="0079303E" w:rsidP="0079303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5BE8B140" wp14:editId="43E2BE1F">
            <wp:extent cx="5092995" cy="1785876"/>
            <wp:effectExtent l="0" t="0" r="0" b="508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 rotWithShape="1"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737"/>
                    <a:stretch/>
                  </pic:blipFill>
                  <pic:spPr bwMode="auto">
                    <a:xfrm>
                      <a:off x="0" y="0"/>
                      <a:ext cx="5143648" cy="1803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175140F" w14:textId="4B399581" w:rsidR="00875EA4" w:rsidRPr="00F03FC4" w:rsidRDefault="00875EA4" w:rsidP="0079303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Figure 1</w:t>
      </w:r>
    </w:p>
    <w:p w14:paraId="0132020B" w14:textId="72ECA961" w:rsidR="0079303E" w:rsidRPr="00F03FC4" w:rsidRDefault="0079303E" w:rsidP="0079303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A lift of mass 200 kg is being lowered into a mineshaft by a vertical cable attached </w:t>
      </w: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br/>
        <w:t xml:space="preserve">to the top of the lift. A crate of mass 55 kg is on the floor inside the lift, as shown in </w:t>
      </w: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br/>
        <w:t>Figure</w:t>
      </w:r>
      <w:r w:rsidR="00875EA4"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1</w:t>
      </w: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. The lift descends vertically with constant acceleration. There is a constant </w:t>
      </w: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br/>
        <w:t xml:space="preserve">upwards resistance of magnitude 150 N on the lift. The crate experiences a constant </w:t>
      </w: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br/>
        <w:t>normal reaction of magnitude 473 N from the floor of the lift.</w:t>
      </w:r>
    </w:p>
    <w:p w14:paraId="768508E7" w14:textId="77777777" w:rsidR="0079303E" w:rsidRPr="00F03FC4" w:rsidRDefault="0079303E" w:rsidP="0079303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>(a)  Find the acceleration of the lift.</w:t>
      </w:r>
    </w:p>
    <w:p w14:paraId="68B38CDD" w14:textId="77777777" w:rsidR="0079303E" w:rsidRPr="00F03FC4" w:rsidRDefault="0079303E" w:rsidP="0079303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(3)</w:t>
      </w:r>
    </w:p>
    <w:p w14:paraId="4B2FE4E8" w14:textId="77777777" w:rsidR="0079303E" w:rsidRPr="00F03FC4" w:rsidRDefault="0079303E" w:rsidP="0079303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>(b)  Find the magnitude of the force exerted on the lift by the cable.</w:t>
      </w:r>
    </w:p>
    <w:p w14:paraId="076D8455" w14:textId="77777777" w:rsidR="0079303E" w:rsidRPr="00F03FC4" w:rsidRDefault="0079303E" w:rsidP="0079303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(4)</w:t>
      </w:r>
    </w:p>
    <w:p w14:paraId="0F7A6183" w14:textId="77777777" w:rsidR="0079303E" w:rsidRPr="00F03FC4" w:rsidRDefault="0079303E" w:rsidP="0079303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  </w:t>
      </w:r>
    </w:p>
    <w:p w14:paraId="1E8957DA" w14:textId="183021F4" w:rsidR="00F03FC4" w:rsidRPr="00705D84" w:rsidRDefault="00F03FC4" w:rsidP="00F03FC4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705D84">
        <w:rPr>
          <w:rFonts w:ascii="Times New Roman" w:hAnsi="Times New Roman"/>
          <w:b/>
          <w:bCs/>
          <w:sz w:val="24"/>
          <w:szCs w:val="24"/>
        </w:rPr>
        <w:t xml:space="preserve">(Total for Question 1 is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705D84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14:paraId="15FC03B7" w14:textId="77777777" w:rsidR="00F03FC4" w:rsidRPr="00705D84" w:rsidRDefault="00F03FC4" w:rsidP="00F03FC4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705D84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3B3D5ADE" w14:textId="3BD3D3C9" w:rsidR="00EA1A1C" w:rsidRPr="00F03FC4" w:rsidRDefault="00EA1A1C" w:rsidP="0079303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</w:p>
    <w:p w14:paraId="745229BF" w14:textId="77777777" w:rsidR="00F03FC4" w:rsidRDefault="00F03FC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056BEF7" w14:textId="099355E0" w:rsidR="00EA1A1C" w:rsidRPr="00F03FC4" w:rsidRDefault="00EA1A1C" w:rsidP="00EA1A1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3FC4">
        <w:rPr>
          <w:rFonts w:ascii="Times New Roman" w:hAnsi="Times New Roman" w:cs="Times New Roman"/>
          <w:b/>
          <w:bCs/>
          <w:sz w:val="24"/>
          <w:szCs w:val="24"/>
        </w:rPr>
        <w:lastRenderedPageBreak/>
        <w:t>Q</w:t>
      </w:r>
      <w:r w:rsidR="00775350" w:rsidRPr="00F03FC4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F03FC4">
        <w:rPr>
          <w:rFonts w:ascii="Times New Roman" w:hAnsi="Times New Roman" w:cs="Times New Roman"/>
          <w:b/>
          <w:bCs/>
          <w:sz w:val="24"/>
          <w:szCs w:val="24"/>
        </w:rPr>
        <w:br/>
      </w:r>
      <w:r w:rsidRPr="00F03FC4">
        <w:rPr>
          <w:rFonts w:ascii="Times New Roman" w:hAnsi="Times New Roman" w:cs="Times New Roman"/>
          <w:sz w:val="24"/>
          <w:szCs w:val="24"/>
        </w:rPr>
        <w:t> </w:t>
      </w:r>
    </w:p>
    <w:p w14:paraId="5AE8D3FC" w14:textId="41C3D585" w:rsidR="00EA1A1C" w:rsidRPr="00F03FC4" w:rsidRDefault="00EA1A1C" w:rsidP="00EA1A1C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03FC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26CBB36" wp14:editId="1138C1FE">
            <wp:extent cx="861237" cy="1291856"/>
            <wp:effectExtent l="0" t="0" r="0" b="381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3887" cy="12958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64C9FD" w14:textId="77777777" w:rsidR="00875EA4" w:rsidRPr="00F03FC4" w:rsidRDefault="00875EA4" w:rsidP="00EA1A1C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3119449D" w14:textId="2DE3A605" w:rsidR="00EA1A1C" w:rsidRPr="00F03FC4" w:rsidRDefault="00EA1A1C" w:rsidP="00EA1A1C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03FC4">
        <w:rPr>
          <w:rFonts w:ascii="Times New Roman" w:hAnsi="Times New Roman" w:cs="Times New Roman"/>
          <w:b/>
          <w:bCs/>
          <w:sz w:val="24"/>
          <w:szCs w:val="24"/>
        </w:rPr>
        <w:t>Figure 2</w:t>
      </w:r>
    </w:p>
    <w:p w14:paraId="3169FB40" w14:textId="77777777" w:rsidR="00EA1A1C" w:rsidRPr="00F03FC4" w:rsidRDefault="00EA1A1C" w:rsidP="00EA1A1C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  <w:r w:rsidRPr="00F03FC4">
        <w:rPr>
          <w:rFonts w:ascii="Times New Roman" w:hAnsi="Times New Roman" w:cs="Times New Roman"/>
          <w:sz w:val="24"/>
          <w:szCs w:val="24"/>
        </w:rPr>
        <w:t xml:space="preserve">A vertical light rod </w:t>
      </w:r>
      <w:r w:rsidRPr="00F03FC4">
        <w:rPr>
          <w:rFonts w:ascii="Times New Roman" w:hAnsi="Times New Roman" w:cs="Times New Roman"/>
          <w:i/>
          <w:iCs/>
          <w:sz w:val="24"/>
          <w:szCs w:val="24"/>
        </w:rPr>
        <w:t>PQ</w:t>
      </w:r>
      <w:r w:rsidRPr="00F03FC4">
        <w:rPr>
          <w:rFonts w:ascii="Times New Roman" w:hAnsi="Times New Roman" w:cs="Times New Roman"/>
          <w:sz w:val="24"/>
          <w:szCs w:val="24"/>
        </w:rPr>
        <w:t xml:space="preserve"> has a particle of mass 0.5kg attached to it at </w:t>
      </w:r>
      <w:r w:rsidRPr="00F03FC4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F03FC4">
        <w:rPr>
          <w:rFonts w:ascii="Times New Roman" w:hAnsi="Times New Roman" w:cs="Times New Roman"/>
          <w:sz w:val="24"/>
          <w:szCs w:val="24"/>
        </w:rPr>
        <w:t xml:space="preserve"> and a particle of mass 0.75kg attached to it at </w:t>
      </w:r>
      <w:r w:rsidRPr="00F03FC4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F03FC4">
        <w:rPr>
          <w:rFonts w:ascii="Times New Roman" w:hAnsi="Times New Roman" w:cs="Times New Roman"/>
          <w:sz w:val="24"/>
          <w:szCs w:val="24"/>
        </w:rPr>
        <w:t xml:space="preserve">, to form a system, as shown in Figure 2. The system is accelerated vertically upwards by a vertical force of magnitude 15N applied to the particle at </w:t>
      </w:r>
      <w:r w:rsidRPr="00F03FC4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F03FC4">
        <w:rPr>
          <w:rFonts w:ascii="Times New Roman" w:hAnsi="Times New Roman" w:cs="Times New Roman"/>
          <w:sz w:val="24"/>
          <w:szCs w:val="24"/>
        </w:rPr>
        <w:t>. Find the thrust in the rod.</w:t>
      </w:r>
    </w:p>
    <w:p w14:paraId="49D89347" w14:textId="5F8E5324" w:rsidR="00EA1A1C" w:rsidRPr="00F03FC4" w:rsidRDefault="00EA1A1C" w:rsidP="00EA1A1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0BF4F5E" w14:textId="02DA9F2B" w:rsidR="00F03FC4" w:rsidRPr="00705D84" w:rsidRDefault="00F03FC4" w:rsidP="00F03FC4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705D84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705D84">
        <w:rPr>
          <w:rFonts w:ascii="Times New Roman" w:hAnsi="Times New Roman"/>
          <w:b/>
          <w:bCs/>
          <w:sz w:val="24"/>
          <w:szCs w:val="24"/>
        </w:rPr>
        <w:t xml:space="preserve"> is 6 marks)</w:t>
      </w:r>
    </w:p>
    <w:p w14:paraId="3654914E" w14:textId="77777777" w:rsidR="00F03FC4" w:rsidRPr="00705D84" w:rsidRDefault="00F03FC4" w:rsidP="00F03FC4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705D84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48709764" w14:textId="72187EA4" w:rsidR="00EA1A1C" w:rsidRPr="00F03FC4" w:rsidRDefault="00EA1A1C" w:rsidP="00875EA4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</w:p>
    <w:p w14:paraId="2FB45AB6" w14:textId="77777777" w:rsidR="0079303E" w:rsidRPr="00F03FC4" w:rsidRDefault="0079303E">
      <w:pPr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br w:type="page"/>
      </w:r>
    </w:p>
    <w:p w14:paraId="2C0D59B0" w14:textId="1818F74F" w:rsidR="0079303E" w:rsidRPr="00F03FC4" w:rsidRDefault="0079303E" w:rsidP="0079303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lastRenderedPageBreak/>
        <w:t>Q</w:t>
      </w:r>
      <w:r w:rsidR="00775350" w:rsidRPr="00F03FC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3</w:t>
      </w:r>
      <w:r w:rsidRPr="00F03FC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br/>
      </w: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> </w:t>
      </w:r>
    </w:p>
    <w:p w14:paraId="17368783" w14:textId="7C2ADFE7" w:rsidR="0079303E" w:rsidRPr="00F03FC4" w:rsidRDefault="0079303E" w:rsidP="0079303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21569B1A" wp14:editId="31CAD67D">
            <wp:extent cx="1882851" cy="1988289"/>
            <wp:effectExtent l="0" t="0" r="3175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 rotWithShape="1"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714"/>
                    <a:stretch/>
                  </pic:blipFill>
                  <pic:spPr bwMode="auto">
                    <a:xfrm>
                      <a:off x="0" y="0"/>
                      <a:ext cx="1906426" cy="20131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DC8FE4" w14:textId="0F88D1C2" w:rsidR="00875EA4" w:rsidRPr="00F03FC4" w:rsidRDefault="00875EA4" w:rsidP="0079303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0EE3AE3C" w14:textId="113E9425" w:rsidR="00875EA4" w:rsidRPr="00F03FC4" w:rsidRDefault="00875EA4" w:rsidP="0079303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Figure 3</w:t>
      </w:r>
    </w:p>
    <w:p w14:paraId="28C61CC5" w14:textId="77777777" w:rsidR="00875EA4" w:rsidRPr="00F03FC4" w:rsidRDefault="00875EA4" w:rsidP="0079303E">
      <w:pPr>
        <w:widowControl w:val="0"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</w:pPr>
    </w:p>
    <w:p w14:paraId="21F96683" w14:textId="76E75369" w:rsidR="0079303E" w:rsidRPr="00F03FC4" w:rsidRDefault="0079303E" w:rsidP="0079303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Two particles </w:t>
      </w:r>
      <w:r w:rsidRPr="00F03FC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P</w:t>
      </w: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and </w:t>
      </w:r>
      <w:r w:rsidRPr="00F03FC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Q</w:t>
      </w: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have mass 0.5 kg and </w:t>
      </w:r>
      <w:r w:rsidRPr="00F03FC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m</w:t>
      </w: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kg respectively, where </w:t>
      </w:r>
      <w:r w:rsidRPr="00F03FC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m</w:t>
      </w: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&lt; 0.5. The particles are connected by a light inextensible string which passes over a smooth, fixed pulley</w:t>
      </w:r>
      <w:r w:rsidR="00875EA4"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>, as shown in Figure 3</w:t>
      </w: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. Initially </w:t>
      </w:r>
      <w:r w:rsidRPr="00F03FC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P</w:t>
      </w: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is 3.15 m above horizontal ground. The particles are released from rest with the string taut and the hanging parts of the string vertical, as shown in Figure 4. After </w:t>
      </w:r>
      <w:r w:rsidRPr="00F03FC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P</w:t>
      </w: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has been descending for 1.5 s, it strikes the ground. Particle </w:t>
      </w:r>
      <w:r w:rsidRPr="00F03FC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P</w:t>
      </w: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reaches the ground before </w:t>
      </w:r>
      <w:r w:rsidRPr="00F03FC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Q</w:t>
      </w: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has reached the pulley.</w:t>
      </w:r>
    </w:p>
    <w:p w14:paraId="77DE72B9" w14:textId="77777777" w:rsidR="0079303E" w:rsidRPr="00F03FC4" w:rsidRDefault="0079303E" w:rsidP="0079303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(a)  Show that the acceleration of </w:t>
      </w:r>
      <w:r w:rsidRPr="00F03FC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P</w:t>
      </w: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as it descends is 2.8 m s</w:t>
      </w:r>
      <w:r w:rsidRPr="00F03FC4">
        <w:rPr>
          <w:rFonts w:ascii="Times New Roman" w:eastAsiaTheme="minorEastAsia" w:hAnsi="Times New Roman" w:cs="Times New Roman"/>
          <w:sz w:val="24"/>
          <w:szCs w:val="24"/>
          <w:vertAlign w:val="superscript"/>
          <w:lang w:eastAsia="en-GB"/>
        </w:rPr>
        <w:t>–2</w:t>
      </w: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>.</w:t>
      </w:r>
    </w:p>
    <w:p w14:paraId="2BE419D2" w14:textId="77777777" w:rsidR="0079303E" w:rsidRPr="00F03FC4" w:rsidRDefault="0079303E" w:rsidP="0079303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(3)</w:t>
      </w:r>
    </w:p>
    <w:p w14:paraId="68BF5571" w14:textId="77777777" w:rsidR="0079303E" w:rsidRPr="00F03FC4" w:rsidRDefault="0079303E" w:rsidP="0079303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(b)  Find the tension in the string as </w:t>
      </w:r>
      <w:r w:rsidRPr="00F03FC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P</w:t>
      </w: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descends.</w:t>
      </w:r>
    </w:p>
    <w:p w14:paraId="0F3DCD2F" w14:textId="2BA0E1A7" w:rsidR="0079303E" w:rsidRPr="00F03FC4" w:rsidRDefault="0079303E" w:rsidP="0079303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(3)</w:t>
      </w:r>
    </w:p>
    <w:p w14:paraId="50F54496" w14:textId="55FD94AA" w:rsidR="0079303E" w:rsidRPr="00F03FC4" w:rsidRDefault="00500EC5" w:rsidP="0079303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59267" behindDoc="0" locked="0" layoutInCell="1" allowOverlap="1" wp14:anchorId="1288FAE2" wp14:editId="5E08084C">
            <wp:simplePos x="0" y="0"/>
            <wp:positionH relativeFrom="column">
              <wp:posOffset>1180465</wp:posOffset>
            </wp:positionH>
            <wp:positionV relativeFrom="paragraph">
              <wp:posOffset>43815</wp:posOffset>
            </wp:positionV>
            <wp:extent cx="257175" cy="245485"/>
            <wp:effectExtent l="0" t="0" r="0" b="254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45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9303E"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(c)  Show that </w:t>
      </w:r>
      <w:r w:rsidR="0079303E" w:rsidRPr="00F03FC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m</w:t>
      </w:r>
      <w:r w:rsidR="0079303E"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= </w:t>
      </w:r>
    </w:p>
    <w:p w14:paraId="6C551764" w14:textId="77777777" w:rsidR="0079303E" w:rsidRPr="00F03FC4" w:rsidRDefault="0079303E" w:rsidP="0079303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(4)</w:t>
      </w:r>
    </w:p>
    <w:p w14:paraId="176F3C8F" w14:textId="77777777" w:rsidR="0079303E" w:rsidRPr="00F03FC4" w:rsidRDefault="0079303E" w:rsidP="0079303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>(d)  State how you have used the information that the string is inextensible.</w:t>
      </w:r>
    </w:p>
    <w:p w14:paraId="2172FCB6" w14:textId="77777777" w:rsidR="0079303E" w:rsidRPr="00F03FC4" w:rsidRDefault="0079303E" w:rsidP="0079303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(1)</w:t>
      </w:r>
    </w:p>
    <w:p w14:paraId="5355A5E3" w14:textId="77777777" w:rsidR="0079303E" w:rsidRPr="00F03FC4" w:rsidRDefault="0079303E" w:rsidP="0079303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When </w:t>
      </w:r>
      <w:r w:rsidRPr="00F03FC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P</w:t>
      </w: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strikes the ground, </w:t>
      </w:r>
      <w:r w:rsidRPr="00F03FC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P</w:t>
      </w: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does not </w:t>
      </w:r>
      <w:proofErr w:type="gramStart"/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>rebound</w:t>
      </w:r>
      <w:proofErr w:type="gramEnd"/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and the string becomes slack. Particle </w:t>
      </w:r>
      <w:r w:rsidRPr="00F03FC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Q</w:t>
      </w: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then moves freely under gravity, without reaching the pulley, until the string becomes taut again.</w:t>
      </w:r>
    </w:p>
    <w:p w14:paraId="17C9D227" w14:textId="77777777" w:rsidR="0079303E" w:rsidRPr="00F03FC4" w:rsidRDefault="0079303E" w:rsidP="0079303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(e)  Find the time between the instant when </w:t>
      </w:r>
      <w:r w:rsidRPr="00F03FC4">
        <w:rPr>
          <w:rFonts w:ascii="Times New Roman" w:eastAsiaTheme="minorEastAsia" w:hAnsi="Times New Roman" w:cs="Times New Roman"/>
          <w:i/>
          <w:iCs/>
          <w:sz w:val="24"/>
          <w:szCs w:val="24"/>
          <w:lang w:eastAsia="en-GB"/>
        </w:rPr>
        <w:t>P</w:t>
      </w: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 xml:space="preserve"> strikes the ground and the instant when the string becomes taut again.</w:t>
      </w:r>
    </w:p>
    <w:p w14:paraId="348FF018" w14:textId="77777777" w:rsidR="0079303E" w:rsidRPr="00F03FC4" w:rsidRDefault="0079303E" w:rsidP="0079303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b/>
          <w:bCs/>
          <w:sz w:val="24"/>
          <w:szCs w:val="24"/>
          <w:lang w:eastAsia="en-GB"/>
        </w:rPr>
        <w:t>(6)</w:t>
      </w:r>
    </w:p>
    <w:p w14:paraId="10FA9EF7" w14:textId="77777777" w:rsidR="0079303E" w:rsidRPr="00F03FC4" w:rsidRDefault="0079303E" w:rsidP="0079303E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  <w:r w:rsidRPr="00F03FC4">
        <w:rPr>
          <w:rFonts w:ascii="Times New Roman" w:eastAsiaTheme="minorEastAsia" w:hAnsi="Times New Roman" w:cs="Times New Roman"/>
          <w:sz w:val="24"/>
          <w:szCs w:val="24"/>
          <w:lang w:eastAsia="en-GB"/>
        </w:rPr>
        <w:t> </w:t>
      </w:r>
    </w:p>
    <w:p w14:paraId="5029A853" w14:textId="58B52EEE" w:rsidR="00F03FC4" w:rsidRPr="00705D84" w:rsidRDefault="00F03FC4" w:rsidP="00F03FC4">
      <w:pP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705D84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705D84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 xml:space="preserve">17 </w:t>
      </w:r>
      <w:r w:rsidRPr="00705D84">
        <w:rPr>
          <w:rFonts w:ascii="Times New Roman" w:hAnsi="Times New Roman"/>
          <w:b/>
          <w:bCs/>
          <w:sz w:val="24"/>
          <w:szCs w:val="24"/>
        </w:rPr>
        <w:t>marks)</w:t>
      </w:r>
    </w:p>
    <w:p w14:paraId="692B4A32" w14:textId="77777777" w:rsidR="00F03FC4" w:rsidRPr="00705D84" w:rsidRDefault="00F03FC4" w:rsidP="00F03FC4">
      <w:pPr>
        <w:autoSpaceDE w:val="0"/>
        <w:autoSpaceDN w:val="0"/>
        <w:adjustRightInd w:val="0"/>
        <w:spacing w:after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705D84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</w:t>
      </w:r>
    </w:p>
    <w:p w14:paraId="657A0694" w14:textId="77777777" w:rsidR="00B55E4E" w:rsidRDefault="00B55E4E" w:rsidP="00B55E4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155B43D8" w14:textId="77777777" w:rsidR="00B55E4E" w:rsidRPr="00A34D26" w:rsidRDefault="00B55E4E" w:rsidP="00B55E4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</w:t>
      </w:r>
      <w:r w:rsidRPr="00576290">
        <w:rPr>
          <w:rFonts w:ascii="Times New Roman" w:hAnsi="Times New Roman" w:cs="Times New Roman"/>
          <w:b/>
          <w:bCs/>
          <w:color w:val="000000"/>
          <w:sz w:val="24"/>
          <w:szCs w:val="24"/>
        </w:rPr>
        <w:t>nd of Questions</w:t>
      </w:r>
    </w:p>
    <w:p w14:paraId="12FEF940" w14:textId="6E766C67" w:rsidR="0079303E" w:rsidRPr="00F03FC4" w:rsidRDefault="0079303E" w:rsidP="0079303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Theme="minorEastAsia" w:hAnsi="Times New Roman" w:cs="Times New Roman"/>
          <w:sz w:val="24"/>
          <w:szCs w:val="24"/>
          <w:lang w:eastAsia="en-GB"/>
        </w:rPr>
      </w:pPr>
    </w:p>
    <w:p w14:paraId="7D7588F3" w14:textId="474923A1" w:rsidR="00535129" w:rsidRPr="00F03FC4" w:rsidRDefault="00535129" w:rsidP="00F56281">
      <w:pPr>
        <w:widowControl w:val="0"/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03FC4">
        <w:rPr>
          <w:rFonts w:ascii="Times New Roman" w:hAnsi="Times New Roman" w:cs="Times New Roman"/>
          <w:color w:val="000000" w:themeColor="text1"/>
          <w:sz w:val="24"/>
          <w:szCs w:val="24"/>
        </w:rPr>
        <w:br w:type="page"/>
      </w:r>
    </w:p>
    <w:p w14:paraId="2113DDDF" w14:textId="26F5200B" w:rsidR="00535129" w:rsidRPr="00F03FC4" w:rsidRDefault="00535129" w:rsidP="0053512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bookmarkStart w:id="6" w:name="GoMS"/>
      <w:r w:rsidRPr="00F03FC4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Gold</w:t>
      </w:r>
      <w:r w:rsidR="00F56281" w:rsidRPr="00F03FC4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</w:t>
      </w:r>
      <w:r w:rsidRPr="00F03FC4">
        <w:rPr>
          <w:rFonts w:ascii="Times New Roman" w:hAnsi="Times New Roman" w:cs="Times New Roman"/>
          <w:b/>
          <w:bCs/>
          <w:sz w:val="24"/>
          <w:szCs w:val="24"/>
          <w:u w:val="single"/>
        </w:rPr>
        <w:t>Mark</w:t>
      </w:r>
      <w:r w:rsidR="00F56281" w:rsidRPr="00F03FC4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</w:t>
      </w:r>
      <w:r w:rsidRPr="00F03FC4">
        <w:rPr>
          <w:rFonts w:ascii="Times New Roman" w:hAnsi="Times New Roman" w:cs="Times New Roman"/>
          <w:b/>
          <w:bCs/>
          <w:sz w:val="24"/>
          <w:szCs w:val="24"/>
          <w:u w:val="single"/>
        </w:rPr>
        <w:t>Scheme</w:t>
      </w:r>
    </w:p>
    <w:bookmarkEnd w:id="6"/>
    <w:p w14:paraId="3D2B9B3B" w14:textId="4CEF0CA3" w:rsidR="00775350" w:rsidRPr="00F03FC4" w:rsidRDefault="00F56281" w:rsidP="00F5628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F03FC4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Q1</w:t>
      </w:r>
    </w:p>
    <w:p w14:paraId="5FA56A05" w14:textId="73711512" w:rsidR="008B3916" w:rsidRPr="00F03FC4" w:rsidRDefault="0079303E" w:rsidP="008B39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3FC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716DE35" wp14:editId="0C0AAFD8">
            <wp:extent cx="5731510" cy="4427220"/>
            <wp:effectExtent l="0" t="0" r="254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427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457E17" w14:textId="2B030F20" w:rsidR="00F56281" w:rsidRPr="00F03FC4" w:rsidRDefault="00F56281" w:rsidP="008B391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F953790" w14:textId="0D7D5B63" w:rsidR="00775350" w:rsidRPr="00F03FC4" w:rsidRDefault="00775350" w:rsidP="00775350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F03FC4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Q2</w:t>
      </w:r>
    </w:p>
    <w:p w14:paraId="79A5C963" w14:textId="68CFF881" w:rsidR="00F56281" w:rsidRPr="00F03FC4" w:rsidRDefault="00775350" w:rsidP="0077535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F03FC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F34BB55" wp14:editId="082469DE">
            <wp:extent cx="5731510" cy="3199130"/>
            <wp:effectExtent l="0" t="0" r="2540" b="127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199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03FC4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br w:type="page"/>
      </w:r>
    </w:p>
    <w:p w14:paraId="409A00FA" w14:textId="3ECB1D17" w:rsidR="00EA1A1C" w:rsidRPr="00F03FC4" w:rsidRDefault="00F56281" w:rsidP="00F5628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noProof/>
          <w:sz w:val="24"/>
          <w:szCs w:val="24"/>
        </w:rPr>
      </w:pPr>
      <w:r w:rsidRPr="00F03FC4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lastRenderedPageBreak/>
        <w:t>Q3</w:t>
      </w:r>
      <w:r w:rsidR="00EA1A1C" w:rsidRPr="00F03FC4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14:paraId="5E683E60" w14:textId="77777777" w:rsidR="00EA1A1C" w:rsidRPr="00F03FC4" w:rsidRDefault="00EA1A1C" w:rsidP="00F5628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14:paraId="21A5021D" w14:textId="481080CE" w:rsidR="007A3BC2" w:rsidRPr="00F03FC4" w:rsidRDefault="00EA1A1C" w:rsidP="00F56281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F03FC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9AC1A83" wp14:editId="40DD00E6">
            <wp:extent cx="5731510" cy="4787264"/>
            <wp:effectExtent l="0" t="0" r="254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787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0EA83D" w14:textId="7FF1E409" w:rsidR="00F5723C" w:rsidRPr="00F03FC4" w:rsidRDefault="00F5723C">
      <w:pPr>
        <w:rPr>
          <w:rFonts w:ascii="Times New Roman" w:hAnsi="Times New Roman" w:cs="Times New Roman"/>
          <w:sz w:val="24"/>
          <w:szCs w:val="24"/>
        </w:rPr>
      </w:pPr>
    </w:p>
    <w:sectPr w:rsidR="00F5723C" w:rsidRPr="00F03FC4" w:rsidSect="00F56281">
      <w:headerReference w:type="default" r:id="rId41"/>
      <w:footerReference w:type="default" r:id="rId42"/>
      <w:pgSz w:w="11906" w:h="16838"/>
      <w:pgMar w:top="1440" w:right="1440" w:bottom="993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6BD89D9" w14:textId="77777777" w:rsidR="00EE4237" w:rsidRDefault="00EE4237" w:rsidP="008303A3">
      <w:pPr>
        <w:spacing w:after="0" w:line="240" w:lineRule="auto"/>
      </w:pPr>
      <w:r>
        <w:separator/>
      </w:r>
    </w:p>
  </w:endnote>
  <w:endnote w:type="continuationSeparator" w:id="0">
    <w:p w14:paraId="754C3D82" w14:textId="77777777" w:rsidR="00EE4237" w:rsidRDefault="00EE4237" w:rsidP="008303A3">
      <w:pPr>
        <w:spacing w:after="0" w:line="240" w:lineRule="auto"/>
      </w:pPr>
      <w:r>
        <w:continuationSeparator/>
      </w:r>
    </w:p>
  </w:endnote>
  <w:endnote w:type="continuationNotice" w:id="1">
    <w:p w14:paraId="2C8F879B" w14:textId="77777777" w:rsidR="00EE4237" w:rsidRDefault="00EE4237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B27CEE" w14:textId="77777777" w:rsidR="00893B51" w:rsidRDefault="00893B5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94E5BA" w14:textId="1B6FFB2C" w:rsidR="00962B0F" w:rsidRDefault="003D1877">
    <w:pPr>
      <w:pStyle w:val="Footer"/>
    </w:pPr>
    <w:r w:rsidRPr="00D9731B">
      <w:rPr>
        <w:noProof/>
      </w:rPr>
      <w:drawing>
        <wp:anchor distT="0" distB="0" distL="114300" distR="114300" simplePos="0" relativeHeight="251658242" behindDoc="1" locked="1" layoutInCell="1" allowOverlap="1" wp14:anchorId="3203985C" wp14:editId="218F06D8">
          <wp:simplePos x="0" y="0"/>
          <wp:positionH relativeFrom="page">
            <wp:posOffset>169545</wp:posOffset>
          </wp:positionH>
          <wp:positionV relativeFrom="page">
            <wp:posOffset>9975850</wp:posOffset>
          </wp:positionV>
          <wp:extent cx="7202170" cy="508000"/>
          <wp:effectExtent l="19050" t="0" r="0" b="0"/>
          <wp:wrapThrough wrapText="bothSides">
            <wp:wrapPolygon edited="0">
              <wp:start x="-57" y="0"/>
              <wp:lineTo x="-57" y="21113"/>
              <wp:lineTo x="21600" y="21113"/>
              <wp:lineTo x="21600" y="0"/>
              <wp:lineTo x="-57" y="0"/>
            </wp:wrapPolygon>
          </wp:wrapThrough>
          <wp:docPr id="4" name="Picture 4" descr="Pearson blue A4 bott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Pearson blue A4 bottom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02170" cy="5080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7F062D" w14:textId="77777777" w:rsidR="00893B51" w:rsidRDefault="00893B51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4FD7A3" w14:textId="77777777" w:rsidR="00C567ED" w:rsidRDefault="00C567ED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1" behindDoc="1" locked="0" layoutInCell="1" allowOverlap="1" wp14:anchorId="24106B46" wp14:editId="24F014DA">
          <wp:simplePos x="0" y="0"/>
          <wp:positionH relativeFrom="column">
            <wp:posOffset>5358809</wp:posOffset>
          </wp:positionH>
          <wp:positionV relativeFrom="paragraph">
            <wp:posOffset>-53104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38" name="Picture 3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3F92DC7" w14:textId="77777777" w:rsidR="00EE4237" w:rsidRDefault="00EE4237" w:rsidP="008303A3">
      <w:pPr>
        <w:spacing w:after="0" w:line="240" w:lineRule="auto"/>
      </w:pPr>
      <w:r>
        <w:separator/>
      </w:r>
    </w:p>
  </w:footnote>
  <w:footnote w:type="continuationSeparator" w:id="0">
    <w:p w14:paraId="6A72D301" w14:textId="77777777" w:rsidR="00EE4237" w:rsidRDefault="00EE4237" w:rsidP="008303A3">
      <w:pPr>
        <w:spacing w:after="0" w:line="240" w:lineRule="auto"/>
      </w:pPr>
      <w:r>
        <w:continuationSeparator/>
      </w:r>
    </w:p>
  </w:footnote>
  <w:footnote w:type="continuationNotice" w:id="1">
    <w:p w14:paraId="28BB6E04" w14:textId="77777777" w:rsidR="00EE4237" w:rsidRDefault="00EE4237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1F2108" w14:textId="77777777" w:rsidR="00893B51" w:rsidRDefault="00893B5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826F7C" w14:textId="1137A1C9" w:rsidR="009C5052" w:rsidRDefault="008F6A18" w:rsidP="009C5052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2FBFAE7D" wp14:editId="0344DC19">
          <wp:simplePos x="0" y="0"/>
          <wp:positionH relativeFrom="column">
            <wp:posOffset>5500468</wp:posOffset>
          </wp:positionH>
          <wp:positionV relativeFrom="paragraph">
            <wp:posOffset>-146245</wp:posOffset>
          </wp:positionV>
          <wp:extent cx="914400" cy="276225"/>
          <wp:effectExtent l="0" t="0" r="0" b="9525"/>
          <wp:wrapTight wrapText="bothSides">
            <wp:wrapPolygon edited="0">
              <wp:start x="900" y="0"/>
              <wp:lineTo x="0" y="2979"/>
              <wp:lineTo x="0" y="19366"/>
              <wp:lineTo x="1350" y="20855"/>
              <wp:lineTo x="3150" y="20855"/>
              <wp:lineTo x="21150" y="16386"/>
              <wp:lineTo x="21150" y="5959"/>
              <wp:lineTo x="4950" y="0"/>
              <wp:lineTo x="900" y="0"/>
            </wp:wrapPolygon>
          </wp:wrapTight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144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893B51">
      <w:t xml:space="preserve"> </w:t>
    </w:r>
  </w:p>
  <w:p w14:paraId="1405D466" w14:textId="73B41EC8" w:rsidR="009C5052" w:rsidRDefault="009C5052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2AF536" w14:textId="77777777" w:rsidR="00893B51" w:rsidRDefault="00893B51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83857B" w14:textId="1E4652B8" w:rsidR="0053553D" w:rsidRDefault="0053553D" w:rsidP="009C5052">
    <w:pPr>
      <w:pStyle w:val="Footer"/>
    </w:pPr>
  </w:p>
  <w:p w14:paraId="7DA48D15" w14:textId="77777777" w:rsidR="0053553D" w:rsidRDefault="0053553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4231D0"/>
    <w:multiLevelType w:val="hybridMultilevel"/>
    <w:tmpl w:val="6BDE7C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F5B2E"/>
    <w:multiLevelType w:val="hybridMultilevel"/>
    <w:tmpl w:val="E3AAA6C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B87178E"/>
    <w:multiLevelType w:val="hybridMultilevel"/>
    <w:tmpl w:val="CABACBA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43E65C6"/>
    <w:multiLevelType w:val="hybridMultilevel"/>
    <w:tmpl w:val="60D68C7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20"/>
  <w:characterSpacingControl w:val="doNotCompress"/>
  <w:hdrShapeDefaults>
    <o:shapedefaults v:ext="edit" spidmax="14337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21BC"/>
    <w:rsid w:val="000164A1"/>
    <w:rsid w:val="0005141E"/>
    <w:rsid w:val="000544D7"/>
    <w:rsid w:val="00055145"/>
    <w:rsid w:val="00057634"/>
    <w:rsid w:val="00074B57"/>
    <w:rsid w:val="000868D2"/>
    <w:rsid w:val="000A0E28"/>
    <w:rsid w:val="000A7FC6"/>
    <w:rsid w:val="000C1980"/>
    <w:rsid w:val="000C4AD8"/>
    <w:rsid w:val="000D40D9"/>
    <w:rsid w:val="000F1ACD"/>
    <w:rsid w:val="0011042D"/>
    <w:rsid w:val="001109BF"/>
    <w:rsid w:val="001319EC"/>
    <w:rsid w:val="001878C0"/>
    <w:rsid w:val="001B0AD7"/>
    <w:rsid w:val="001B18BE"/>
    <w:rsid w:val="001F3370"/>
    <w:rsid w:val="00212A4E"/>
    <w:rsid w:val="0021479A"/>
    <w:rsid w:val="00232C7D"/>
    <w:rsid w:val="00243B1D"/>
    <w:rsid w:val="00244AFA"/>
    <w:rsid w:val="0025013B"/>
    <w:rsid w:val="002837A5"/>
    <w:rsid w:val="002904DB"/>
    <w:rsid w:val="00294D00"/>
    <w:rsid w:val="002A099A"/>
    <w:rsid w:val="002A611B"/>
    <w:rsid w:val="002D4F1E"/>
    <w:rsid w:val="002D5EBF"/>
    <w:rsid w:val="002F303D"/>
    <w:rsid w:val="00307E21"/>
    <w:rsid w:val="0031544F"/>
    <w:rsid w:val="00315696"/>
    <w:rsid w:val="00316212"/>
    <w:rsid w:val="00334A2D"/>
    <w:rsid w:val="003521BC"/>
    <w:rsid w:val="003544E1"/>
    <w:rsid w:val="00361939"/>
    <w:rsid w:val="00367EF0"/>
    <w:rsid w:val="003827CB"/>
    <w:rsid w:val="003A6585"/>
    <w:rsid w:val="003B5748"/>
    <w:rsid w:val="003C3E97"/>
    <w:rsid w:val="003D1776"/>
    <w:rsid w:val="003D1877"/>
    <w:rsid w:val="003D3010"/>
    <w:rsid w:val="003D7669"/>
    <w:rsid w:val="003E62F8"/>
    <w:rsid w:val="003F01BD"/>
    <w:rsid w:val="00401343"/>
    <w:rsid w:val="0040569D"/>
    <w:rsid w:val="00412D2E"/>
    <w:rsid w:val="004208D3"/>
    <w:rsid w:val="00423F1A"/>
    <w:rsid w:val="004C2E4F"/>
    <w:rsid w:val="004C5631"/>
    <w:rsid w:val="004C5966"/>
    <w:rsid w:val="004E2705"/>
    <w:rsid w:val="004F6BF7"/>
    <w:rsid w:val="00500C2F"/>
    <w:rsid w:val="00500EC5"/>
    <w:rsid w:val="005274A2"/>
    <w:rsid w:val="005325CD"/>
    <w:rsid w:val="00535129"/>
    <w:rsid w:val="0053553D"/>
    <w:rsid w:val="00553276"/>
    <w:rsid w:val="00587BFA"/>
    <w:rsid w:val="00592CA1"/>
    <w:rsid w:val="005F6C70"/>
    <w:rsid w:val="005F7715"/>
    <w:rsid w:val="0061382D"/>
    <w:rsid w:val="006138DE"/>
    <w:rsid w:val="00657049"/>
    <w:rsid w:val="00676373"/>
    <w:rsid w:val="006B39AE"/>
    <w:rsid w:val="006D2A76"/>
    <w:rsid w:val="006F2965"/>
    <w:rsid w:val="00703114"/>
    <w:rsid w:val="007314CA"/>
    <w:rsid w:val="00753F31"/>
    <w:rsid w:val="00764992"/>
    <w:rsid w:val="00775350"/>
    <w:rsid w:val="0079303E"/>
    <w:rsid w:val="007A3A79"/>
    <w:rsid w:val="007A3BC2"/>
    <w:rsid w:val="007A7D30"/>
    <w:rsid w:val="007D778A"/>
    <w:rsid w:val="007E7096"/>
    <w:rsid w:val="007E74B9"/>
    <w:rsid w:val="007F343B"/>
    <w:rsid w:val="00821663"/>
    <w:rsid w:val="008303A3"/>
    <w:rsid w:val="0083240C"/>
    <w:rsid w:val="00834583"/>
    <w:rsid w:val="008531AA"/>
    <w:rsid w:val="00867A6C"/>
    <w:rsid w:val="00875EA4"/>
    <w:rsid w:val="008761FE"/>
    <w:rsid w:val="008847BE"/>
    <w:rsid w:val="00893B51"/>
    <w:rsid w:val="008B1B6E"/>
    <w:rsid w:val="008B3916"/>
    <w:rsid w:val="008B3C06"/>
    <w:rsid w:val="008E4EAA"/>
    <w:rsid w:val="008F5B5E"/>
    <w:rsid w:val="008F6A18"/>
    <w:rsid w:val="009215B5"/>
    <w:rsid w:val="009335B5"/>
    <w:rsid w:val="00934B4D"/>
    <w:rsid w:val="00950DCC"/>
    <w:rsid w:val="00952ED6"/>
    <w:rsid w:val="00962B0F"/>
    <w:rsid w:val="00964A2A"/>
    <w:rsid w:val="00966FD4"/>
    <w:rsid w:val="00982171"/>
    <w:rsid w:val="009B50CE"/>
    <w:rsid w:val="009B7D4D"/>
    <w:rsid w:val="009C064B"/>
    <w:rsid w:val="009C28CC"/>
    <w:rsid w:val="009C5052"/>
    <w:rsid w:val="00A223CD"/>
    <w:rsid w:val="00A511D4"/>
    <w:rsid w:val="00A70197"/>
    <w:rsid w:val="00A76AA8"/>
    <w:rsid w:val="00A91318"/>
    <w:rsid w:val="00A91E2E"/>
    <w:rsid w:val="00AA26E5"/>
    <w:rsid w:val="00AA52B1"/>
    <w:rsid w:val="00AB338C"/>
    <w:rsid w:val="00AF34B5"/>
    <w:rsid w:val="00AF72D1"/>
    <w:rsid w:val="00B55E4E"/>
    <w:rsid w:val="00B60428"/>
    <w:rsid w:val="00B7259F"/>
    <w:rsid w:val="00B7337C"/>
    <w:rsid w:val="00B75C21"/>
    <w:rsid w:val="00BA38FC"/>
    <w:rsid w:val="00BC0578"/>
    <w:rsid w:val="00BC0764"/>
    <w:rsid w:val="00BE1B37"/>
    <w:rsid w:val="00BE5178"/>
    <w:rsid w:val="00BE768C"/>
    <w:rsid w:val="00BF49FF"/>
    <w:rsid w:val="00C040AD"/>
    <w:rsid w:val="00C31D32"/>
    <w:rsid w:val="00C4617D"/>
    <w:rsid w:val="00C567ED"/>
    <w:rsid w:val="00C57C5A"/>
    <w:rsid w:val="00C643BB"/>
    <w:rsid w:val="00C74230"/>
    <w:rsid w:val="00C953AB"/>
    <w:rsid w:val="00CC4928"/>
    <w:rsid w:val="00CC765B"/>
    <w:rsid w:val="00CE1352"/>
    <w:rsid w:val="00D0496D"/>
    <w:rsid w:val="00D42D8E"/>
    <w:rsid w:val="00D5116A"/>
    <w:rsid w:val="00D81632"/>
    <w:rsid w:val="00D85C2E"/>
    <w:rsid w:val="00DA3A40"/>
    <w:rsid w:val="00DB1DE6"/>
    <w:rsid w:val="00DD15D1"/>
    <w:rsid w:val="00DE2E16"/>
    <w:rsid w:val="00E147F9"/>
    <w:rsid w:val="00E610B5"/>
    <w:rsid w:val="00EA1A1C"/>
    <w:rsid w:val="00EA1F53"/>
    <w:rsid w:val="00EB3FC1"/>
    <w:rsid w:val="00EE4237"/>
    <w:rsid w:val="00EE5708"/>
    <w:rsid w:val="00F03FC4"/>
    <w:rsid w:val="00F14F52"/>
    <w:rsid w:val="00F27EC3"/>
    <w:rsid w:val="00F440F0"/>
    <w:rsid w:val="00F56281"/>
    <w:rsid w:val="00F5723C"/>
    <w:rsid w:val="00F73D70"/>
    <w:rsid w:val="00F90B8B"/>
    <w:rsid w:val="00F95B79"/>
    <w:rsid w:val="00FE6B55"/>
    <w:rsid w:val="036F8B2D"/>
    <w:rsid w:val="098D564C"/>
    <w:rsid w:val="0D48D387"/>
    <w:rsid w:val="16F9C55F"/>
    <w:rsid w:val="1E940D1C"/>
    <w:rsid w:val="1EA97CFC"/>
    <w:rsid w:val="1F1845A6"/>
    <w:rsid w:val="2E12121B"/>
    <w:rsid w:val="32D809C2"/>
    <w:rsid w:val="452D9A80"/>
    <w:rsid w:val="66D7ADA2"/>
    <w:rsid w:val="766FC973"/>
    <w:rsid w:val="7C9BDD25"/>
    <w:rsid w:val="7DA457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/>
    <o:shapelayout v:ext="edit">
      <o:idmap v:ext="edit" data="1"/>
    </o:shapelayout>
  </w:shapeDefaults>
  <w:decimalSymbol w:val="."/>
  <w:listSeparator w:val=","/>
  <w14:docId w14:val="7DAFB8D7"/>
  <w15:chartTrackingRefBased/>
  <w15:docId w15:val="{2922F047-1F96-4B14-B6CC-04139BE00E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B3FC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5141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B3FC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03A3"/>
  </w:style>
  <w:style w:type="paragraph" w:styleId="Footer">
    <w:name w:val="footer"/>
    <w:basedOn w:val="Normal"/>
    <w:link w:val="FooterChar"/>
    <w:uiPriority w:val="99"/>
    <w:unhideWhenUsed/>
    <w:rsid w:val="008303A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03A3"/>
  </w:style>
  <w:style w:type="character" w:styleId="Hyperlink">
    <w:name w:val="Hyperlink"/>
    <w:basedOn w:val="DefaultParagraphFont"/>
    <w:uiPriority w:val="99"/>
    <w:unhideWhenUsed/>
    <w:rsid w:val="008303A3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8303A3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8303A3"/>
    <w:rPr>
      <w:color w:val="954F72" w:themeColor="followed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05141E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B75C21"/>
    <w:pPr>
      <w:ind w:left="720"/>
      <w:contextualSpacing/>
    </w:pPr>
  </w:style>
  <w:style w:type="paragraph" w:styleId="NoSpacing">
    <w:name w:val="No Spacing"/>
    <w:uiPriority w:val="1"/>
    <w:qFormat/>
    <w:rsid w:val="00F95B79"/>
    <w:pPr>
      <w:spacing w:after="0" w:line="240" w:lineRule="auto"/>
    </w:pPr>
  </w:style>
  <w:style w:type="table" w:styleId="TableGrid">
    <w:name w:val="Table Grid"/>
    <w:basedOn w:val="TableNormal"/>
    <w:uiPriority w:val="39"/>
    <w:rsid w:val="00423F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question">
    <w:name w:val="question"/>
    <w:basedOn w:val="Normal"/>
    <w:rsid w:val="007314C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customStyle="1" w:styleId="graynumber">
    <w:name w:val="graynumber"/>
    <w:basedOn w:val="Normal"/>
    <w:rsid w:val="007314C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styleId="NormalWeb">
    <w:name w:val="Normal (Web)"/>
    <w:basedOn w:val="Normal"/>
    <w:uiPriority w:val="99"/>
    <w:semiHidden/>
    <w:unhideWhenUsed/>
    <w:rsid w:val="007314C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875EA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210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1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598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65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86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73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hyperlink" Target="https://www.mathsemporium.com/category/advanced-extension-award-mathematics/" TargetMode="External"/><Relationship Id="rId26" Type="http://schemas.openxmlformats.org/officeDocument/2006/relationships/image" Target="media/image10.jpg"/><Relationship Id="rId39" Type="http://schemas.openxmlformats.org/officeDocument/2006/relationships/image" Target="media/image22.jpg"/><Relationship Id="rId21" Type="http://schemas.openxmlformats.org/officeDocument/2006/relationships/image" Target="media/image5.jpeg"/><Relationship Id="rId34" Type="http://schemas.openxmlformats.org/officeDocument/2006/relationships/image" Target="media/image17.jpeg"/><Relationship Id="rId42" Type="http://schemas.openxmlformats.org/officeDocument/2006/relationships/footer" Target="footer4.xml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footer" Target="footer3.xml"/><Relationship Id="rId20" Type="http://schemas.openxmlformats.org/officeDocument/2006/relationships/image" Target="media/image4.jpeg"/><Relationship Id="rId29" Type="http://schemas.openxmlformats.org/officeDocument/2006/relationships/image" Target="media/image13.wmf"/><Relationship Id="rId41" Type="http://schemas.openxmlformats.org/officeDocument/2006/relationships/header" Target="header4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header" Target="header1.xml"/><Relationship Id="rId24" Type="http://schemas.openxmlformats.org/officeDocument/2006/relationships/image" Target="media/image8.jpg"/><Relationship Id="rId32" Type="http://schemas.openxmlformats.org/officeDocument/2006/relationships/image" Target="media/image15.jpg"/><Relationship Id="rId37" Type="http://schemas.openxmlformats.org/officeDocument/2006/relationships/image" Target="media/image20.jpeg"/><Relationship Id="rId40" Type="http://schemas.openxmlformats.org/officeDocument/2006/relationships/image" Target="media/image23.jpg"/><Relationship Id="rId5" Type="http://schemas.openxmlformats.org/officeDocument/2006/relationships/numbering" Target="numbering.xml"/><Relationship Id="rId15" Type="http://schemas.openxmlformats.org/officeDocument/2006/relationships/header" Target="header3.xml"/><Relationship Id="rId23" Type="http://schemas.openxmlformats.org/officeDocument/2006/relationships/image" Target="media/image7.jpg"/><Relationship Id="rId28" Type="http://schemas.openxmlformats.org/officeDocument/2006/relationships/image" Target="media/image12.jpg"/><Relationship Id="rId36" Type="http://schemas.openxmlformats.org/officeDocument/2006/relationships/image" Target="media/image19.jpeg"/><Relationship Id="rId10" Type="http://schemas.openxmlformats.org/officeDocument/2006/relationships/endnotes" Target="endnotes.xml"/><Relationship Id="rId19" Type="http://schemas.openxmlformats.org/officeDocument/2006/relationships/image" Target="media/image3.png"/><Relationship Id="rId31" Type="http://schemas.openxmlformats.org/officeDocument/2006/relationships/image" Target="media/image14.jpg"/><Relationship Id="rId44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footer" Target="footer2.xml"/><Relationship Id="rId22" Type="http://schemas.openxmlformats.org/officeDocument/2006/relationships/image" Target="media/image6.jpg"/><Relationship Id="rId27" Type="http://schemas.openxmlformats.org/officeDocument/2006/relationships/image" Target="media/image11.png"/><Relationship Id="rId30" Type="http://schemas.openxmlformats.org/officeDocument/2006/relationships/oleObject" Target="embeddings/oleObject1.bin"/><Relationship Id="rId35" Type="http://schemas.openxmlformats.org/officeDocument/2006/relationships/image" Target="media/image18.jpg"/><Relationship Id="rId43" Type="http://schemas.openxmlformats.org/officeDocument/2006/relationships/fontTable" Target="fontTable.xml"/><Relationship Id="rId8" Type="http://schemas.openxmlformats.org/officeDocument/2006/relationships/webSettings" Target="webSettings.xml"/><Relationship Id="rId3" Type="http://schemas.openxmlformats.org/officeDocument/2006/relationships/customXml" Target="../customXml/item3.xml"/><Relationship Id="rId12" Type="http://schemas.openxmlformats.org/officeDocument/2006/relationships/header" Target="header2.xml"/><Relationship Id="rId17" Type="http://schemas.openxmlformats.org/officeDocument/2006/relationships/hyperlink" Target="https://qualifications.pearson.com/en/qualifications/edexcel-a-levels/advanced-extension-award-mathematics-2018.html" TargetMode="External"/><Relationship Id="rId25" Type="http://schemas.openxmlformats.org/officeDocument/2006/relationships/image" Target="media/image9.jpg"/><Relationship Id="rId33" Type="http://schemas.openxmlformats.org/officeDocument/2006/relationships/image" Target="media/image16.jpeg"/><Relationship Id="rId38" Type="http://schemas.openxmlformats.org/officeDocument/2006/relationships/image" Target="media/image21.jp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6" ma:contentTypeDescription="Create a new document." ma:contentTypeScope="" ma:versionID="796d1f35ad83c3f29bd4a5fa9842caa4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2b09b7f37102d6c4ca0c746a355c6c32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D7F564B1-A3A4-4E96-BD93-89C8F6D4150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5F135D8-7E2A-4773-8E52-308D5498CE7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346589F0-5EC7-4996-9928-63D0131E8D13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A3C9634B-2C1E-4CED-B5AE-F72EAF2B8672}">
  <ds:schemaRefs>
    <ds:schemaRef ds:uri="http://purl.org/dc/dcmitype/"/>
    <ds:schemaRef ds:uri="http://purl.org/dc/terms/"/>
    <ds:schemaRef ds:uri="http://purl.org/dc/elements/1.1/"/>
    <ds:schemaRef ds:uri="d37093ce-74a9-4ead-ba34-b65f3c860946"/>
    <ds:schemaRef ds:uri="aef15915-1ad9-4df2-a051-24e841bbfed3"/>
    <ds:schemaRef ds:uri="http://schemas.microsoft.com/office/2006/metadata/properties"/>
    <ds:schemaRef ds:uri="http://schemas.microsoft.com/office/2006/documentManagement/types"/>
    <ds:schemaRef ds:uri="http://schemas.openxmlformats.org/package/2006/metadata/core-properties"/>
    <ds:schemaRef ds:uri="http://schemas.microsoft.com/office/infopath/2007/PartnerControl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9</Pages>
  <Words>1439</Words>
  <Characters>8208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slop, Mark</dc:creator>
  <cp:keywords/>
  <dc:description/>
  <cp:lastModifiedBy>Isobel Oakley</cp:lastModifiedBy>
  <cp:revision>19</cp:revision>
  <dcterms:created xsi:type="dcterms:W3CDTF">2021-06-09T09:40:00Z</dcterms:created>
  <dcterms:modified xsi:type="dcterms:W3CDTF">2022-10-14T1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545BF2C8BA29D4CA1CF1B28CB215945</vt:lpwstr>
  </property>
  <property fmtid="{D5CDD505-2E9C-101B-9397-08002B2CF9AE}" pid="3" name="MTWinEqns">
    <vt:bool>true</vt:bool>
  </property>
  <property fmtid="{D5CDD505-2E9C-101B-9397-08002B2CF9AE}" pid="4" name="MediaServiceImageTags">
    <vt:lpwstr/>
  </property>
</Properties>
</file>